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1.bin" ContentType="application/vnd.openxmlformats-officedocument.oleObject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16" r:id="rId1"/>
  </p:sldMasterIdLst>
  <p:sldIdLst>
    <p:sldId id="256" r:id="rId2"/>
    <p:sldId id="257" r:id="rId3"/>
    <p:sldId id="271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2" r:id="rId13"/>
    <p:sldId id="273" r:id="rId14"/>
    <p:sldId id="274" r:id="rId15"/>
    <p:sldId id="267" r:id="rId16"/>
    <p:sldId id="275" r:id="rId17"/>
  </p:sldIdLst>
  <p:sldSz cx="9144000" cy="6858000" type="screen4x3"/>
  <p:notesSz cx="6858000" cy="9144000"/>
  <p:defaultTextStyle>
    <a:defPPr>
      <a:defRPr lang="es-ES_tradnl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>
    <p:restoredLeft sz="15620"/>
    <p:restoredTop sz="94660"/>
  </p:normalViewPr>
  <p:slideViewPr>
    <p:cSldViewPr snapToGrid="0" snapToObjects="1">
      <p:cViewPr varScale="1">
        <p:scale>
          <a:sx n="87" d="100"/>
          <a:sy n="87" d="100"/>
        </p:scale>
        <p:origin x="-200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6CADBA7-8B91-ED40-8DED-15B2BFA90651}" type="doc">
      <dgm:prSet loTypeId="urn:microsoft.com/office/officeart/2005/8/layout/hierarchy1" loCatId="" qsTypeId="urn:microsoft.com/office/officeart/2005/8/quickstyle/simple4" qsCatId="simple" csTypeId="urn:microsoft.com/office/officeart/2005/8/colors/colorful1" csCatId="colorful" phldr="1"/>
      <dgm:spPr/>
      <dgm:t>
        <a:bodyPr/>
        <a:lstStyle/>
        <a:p>
          <a:endParaRPr lang="es-ES"/>
        </a:p>
      </dgm:t>
    </dgm:pt>
    <dgm:pt modelId="{FD79A2DC-F4D8-BF47-8816-5C75A7D6A8B0}">
      <dgm:prSet phldrT="[Texto]" custT="1"/>
      <dgm:spPr/>
      <dgm:t>
        <a:bodyPr/>
        <a:lstStyle/>
        <a:p>
          <a:r>
            <a:rPr lang="es-ES" sz="1600" dirty="0" smtClean="0"/>
            <a:t>Soluciones </a:t>
          </a:r>
        </a:p>
        <a:p>
          <a:r>
            <a:rPr lang="es-ES" sz="1600" dirty="0" smtClean="0"/>
            <a:t>o </a:t>
          </a:r>
        </a:p>
        <a:p>
          <a:r>
            <a:rPr lang="es-ES" sz="1600" dirty="0" smtClean="0"/>
            <a:t>Disoluciones</a:t>
          </a:r>
          <a:endParaRPr lang="es-ES" sz="1600" dirty="0"/>
        </a:p>
      </dgm:t>
    </dgm:pt>
    <dgm:pt modelId="{B682B750-02C1-9445-ADF1-25BA1AEC7935}" type="parTrans" cxnId="{E7ADD78B-B8A7-B440-B872-4BB42DE02B71}">
      <dgm:prSet/>
      <dgm:spPr/>
      <dgm:t>
        <a:bodyPr/>
        <a:lstStyle/>
        <a:p>
          <a:endParaRPr lang="es-ES" sz="1600"/>
        </a:p>
      </dgm:t>
    </dgm:pt>
    <dgm:pt modelId="{32240EB9-3FCC-1644-BB78-C80C483B13F4}" type="sibTrans" cxnId="{E7ADD78B-B8A7-B440-B872-4BB42DE02B71}">
      <dgm:prSet/>
      <dgm:spPr/>
      <dgm:t>
        <a:bodyPr/>
        <a:lstStyle/>
        <a:p>
          <a:endParaRPr lang="es-ES" sz="1600"/>
        </a:p>
      </dgm:t>
    </dgm:pt>
    <dgm:pt modelId="{ECEA34AC-F492-C748-BB3D-77827976A0C3}">
      <dgm:prSet phldrT="[Texto]" custT="1"/>
      <dgm:spPr/>
      <dgm:t>
        <a:bodyPr/>
        <a:lstStyle/>
        <a:p>
          <a:r>
            <a:rPr lang="es-ES" sz="1600" dirty="0" smtClean="0"/>
            <a:t>Estado de Agregación</a:t>
          </a:r>
          <a:endParaRPr lang="es-ES" sz="1600" dirty="0"/>
        </a:p>
      </dgm:t>
    </dgm:pt>
    <dgm:pt modelId="{54745002-D9E6-954F-87D4-237847D9FCDD}" type="parTrans" cxnId="{B255847D-142C-144F-8D18-67CAA9EA1272}">
      <dgm:prSet/>
      <dgm:spPr/>
      <dgm:t>
        <a:bodyPr/>
        <a:lstStyle/>
        <a:p>
          <a:endParaRPr lang="es-ES" sz="1600"/>
        </a:p>
      </dgm:t>
    </dgm:pt>
    <dgm:pt modelId="{F3BE72FE-C10D-A24A-8619-BB40DC9D87A8}" type="sibTrans" cxnId="{B255847D-142C-144F-8D18-67CAA9EA1272}">
      <dgm:prSet/>
      <dgm:spPr/>
      <dgm:t>
        <a:bodyPr/>
        <a:lstStyle/>
        <a:p>
          <a:endParaRPr lang="es-ES" sz="1600"/>
        </a:p>
      </dgm:t>
    </dgm:pt>
    <dgm:pt modelId="{BE78FEE4-9677-9343-BCC2-01C2C91464A5}">
      <dgm:prSet phldrT="[Texto]" custT="1"/>
      <dgm:spPr/>
      <dgm:t>
        <a:bodyPr/>
        <a:lstStyle/>
        <a:p>
          <a:r>
            <a:rPr lang="es-ES" sz="1600" dirty="0" smtClean="0"/>
            <a:t>Sólidas</a:t>
          </a:r>
          <a:endParaRPr lang="es-ES" sz="1600" dirty="0"/>
        </a:p>
      </dgm:t>
    </dgm:pt>
    <dgm:pt modelId="{58A51BB4-8DA6-4942-91BC-0E66B4EF73AD}" type="parTrans" cxnId="{8D43DFBB-D333-244E-B1DF-2E0D2F846828}">
      <dgm:prSet/>
      <dgm:spPr/>
      <dgm:t>
        <a:bodyPr/>
        <a:lstStyle/>
        <a:p>
          <a:endParaRPr lang="es-ES" sz="1600"/>
        </a:p>
      </dgm:t>
    </dgm:pt>
    <dgm:pt modelId="{5D5BD528-30F7-BC48-AB9F-13FC92EF073A}" type="sibTrans" cxnId="{8D43DFBB-D333-244E-B1DF-2E0D2F846828}">
      <dgm:prSet/>
      <dgm:spPr/>
      <dgm:t>
        <a:bodyPr/>
        <a:lstStyle/>
        <a:p>
          <a:endParaRPr lang="es-ES" sz="1600"/>
        </a:p>
      </dgm:t>
    </dgm:pt>
    <dgm:pt modelId="{0381579E-C773-D244-8799-A2D88CF46B32}">
      <dgm:prSet phldrT="[Texto]" custT="1"/>
      <dgm:spPr/>
      <dgm:t>
        <a:bodyPr/>
        <a:lstStyle/>
        <a:p>
          <a:r>
            <a:rPr lang="es-ES" sz="1600" dirty="0" smtClean="0"/>
            <a:t>Líquidas</a:t>
          </a:r>
        </a:p>
      </dgm:t>
    </dgm:pt>
    <dgm:pt modelId="{E640E130-6C57-FF4C-8EC3-541FE69A76FC}" type="parTrans" cxnId="{CDFCBF2E-3304-1544-9BD7-9017E1D5A452}">
      <dgm:prSet/>
      <dgm:spPr/>
      <dgm:t>
        <a:bodyPr/>
        <a:lstStyle/>
        <a:p>
          <a:endParaRPr lang="es-ES" sz="1600"/>
        </a:p>
      </dgm:t>
    </dgm:pt>
    <dgm:pt modelId="{90565460-72C8-5242-8593-DA8E8CAC3D15}" type="sibTrans" cxnId="{CDFCBF2E-3304-1544-9BD7-9017E1D5A452}">
      <dgm:prSet/>
      <dgm:spPr/>
      <dgm:t>
        <a:bodyPr/>
        <a:lstStyle/>
        <a:p>
          <a:endParaRPr lang="es-ES" sz="1600"/>
        </a:p>
      </dgm:t>
    </dgm:pt>
    <dgm:pt modelId="{4AEBC69B-7743-8944-B3CA-221490DC1683}">
      <dgm:prSet phldrT="[Texto]" custT="1"/>
      <dgm:spPr/>
      <dgm:t>
        <a:bodyPr/>
        <a:lstStyle/>
        <a:p>
          <a:r>
            <a:rPr lang="es-ES" sz="1600" dirty="0" smtClean="0"/>
            <a:t>Concentración</a:t>
          </a:r>
          <a:endParaRPr lang="es-ES" sz="1600" dirty="0"/>
        </a:p>
      </dgm:t>
    </dgm:pt>
    <dgm:pt modelId="{14064BFF-2812-3D46-91B3-70107C68E560}" type="parTrans" cxnId="{E63DB458-EEEF-D543-954E-60709488F20E}">
      <dgm:prSet/>
      <dgm:spPr/>
      <dgm:t>
        <a:bodyPr/>
        <a:lstStyle/>
        <a:p>
          <a:endParaRPr lang="es-ES" sz="1600"/>
        </a:p>
      </dgm:t>
    </dgm:pt>
    <dgm:pt modelId="{917D3182-5660-C841-A78B-A3D1E64C5201}" type="sibTrans" cxnId="{E63DB458-EEEF-D543-954E-60709488F20E}">
      <dgm:prSet/>
      <dgm:spPr/>
      <dgm:t>
        <a:bodyPr/>
        <a:lstStyle/>
        <a:p>
          <a:endParaRPr lang="es-ES" sz="1600"/>
        </a:p>
      </dgm:t>
    </dgm:pt>
    <dgm:pt modelId="{D5A8456A-67C8-054B-BA21-C222CEFAEB6C}">
      <dgm:prSet phldrT="[Texto]" custT="1"/>
      <dgm:spPr/>
      <dgm:t>
        <a:bodyPr/>
        <a:lstStyle/>
        <a:p>
          <a:r>
            <a:rPr lang="es-ES" sz="1600" dirty="0" smtClean="0"/>
            <a:t>Diluidas, Concentradas, Saturadas y Sobresaturadas </a:t>
          </a:r>
          <a:endParaRPr lang="es-ES" sz="1600" dirty="0"/>
        </a:p>
      </dgm:t>
    </dgm:pt>
    <dgm:pt modelId="{F6AB1BE5-720C-244F-BA22-6CCD02E9C74E}" type="parTrans" cxnId="{6214583A-B2A4-8541-8042-741A5FE91BC8}">
      <dgm:prSet/>
      <dgm:spPr/>
      <dgm:t>
        <a:bodyPr/>
        <a:lstStyle/>
        <a:p>
          <a:endParaRPr lang="es-ES" sz="1600"/>
        </a:p>
      </dgm:t>
    </dgm:pt>
    <dgm:pt modelId="{FA192564-F9B0-4940-A4DA-03C79ACA5673}" type="sibTrans" cxnId="{6214583A-B2A4-8541-8042-741A5FE91BC8}">
      <dgm:prSet/>
      <dgm:spPr/>
      <dgm:t>
        <a:bodyPr/>
        <a:lstStyle/>
        <a:p>
          <a:endParaRPr lang="es-ES" sz="1600"/>
        </a:p>
      </dgm:t>
    </dgm:pt>
    <dgm:pt modelId="{AAA6BED3-77E9-0B46-A9EA-D79542B2CF39}">
      <dgm:prSet phldrT="[Texto]" custT="1"/>
      <dgm:spPr/>
      <dgm:t>
        <a:bodyPr/>
        <a:lstStyle/>
        <a:p>
          <a:r>
            <a:rPr lang="es-ES" sz="1600" dirty="0" smtClean="0"/>
            <a:t>Gaseosas</a:t>
          </a:r>
        </a:p>
      </dgm:t>
    </dgm:pt>
    <dgm:pt modelId="{4206B38E-F25E-2344-B7BB-716AEE881CE0}" type="parTrans" cxnId="{CD2024EB-13BD-2A4B-9E71-E7BACC030D32}">
      <dgm:prSet/>
      <dgm:spPr/>
      <dgm:t>
        <a:bodyPr/>
        <a:lstStyle/>
        <a:p>
          <a:endParaRPr lang="es-ES" sz="1600"/>
        </a:p>
      </dgm:t>
    </dgm:pt>
    <dgm:pt modelId="{48BD90D8-3464-4043-8BBC-9EF357F4B577}" type="sibTrans" cxnId="{CD2024EB-13BD-2A4B-9E71-E7BACC030D32}">
      <dgm:prSet/>
      <dgm:spPr/>
      <dgm:t>
        <a:bodyPr/>
        <a:lstStyle/>
        <a:p>
          <a:endParaRPr lang="es-ES" sz="1600"/>
        </a:p>
      </dgm:t>
    </dgm:pt>
    <dgm:pt modelId="{FCD5636B-81FA-7340-A2B1-F16275048F90}" type="pres">
      <dgm:prSet presAssocID="{D6CADBA7-8B91-ED40-8DED-15B2BFA90651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s-ES"/>
        </a:p>
      </dgm:t>
    </dgm:pt>
    <dgm:pt modelId="{08EA1FE4-1831-1B4E-9C4B-765653DE4253}" type="pres">
      <dgm:prSet presAssocID="{FD79A2DC-F4D8-BF47-8816-5C75A7D6A8B0}" presName="hierRoot1" presStyleCnt="0"/>
      <dgm:spPr/>
    </dgm:pt>
    <dgm:pt modelId="{6E7FC11D-9299-4F42-8D9E-CAB609CEDFF1}" type="pres">
      <dgm:prSet presAssocID="{FD79A2DC-F4D8-BF47-8816-5C75A7D6A8B0}" presName="composite" presStyleCnt="0"/>
      <dgm:spPr/>
    </dgm:pt>
    <dgm:pt modelId="{3B7BF43A-88AD-F444-A109-0884364171DE}" type="pres">
      <dgm:prSet presAssocID="{FD79A2DC-F4D8-BF47-8816-5C75A7D6A8B0}" presName="background" presStyleLbl="node0" presStyleIdx="0" presStyleCnt="1"/>
      <dgm:spPr/>
    </dgm:pt>
    <dgm:pt modelId="{A2D49A0E-5045-3245-AA59-B3BCF7A396B1}" type="pres">
      <dgm:prSet presAssocID="{FD79A2DC-F4D8-BF47-8816-5C75A7D6A8B0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FC3F2BEF-29DD-2548-BCA1-32B50C9EF302}" type="pres">
      <dgm:prSet presAssocID="{FD79A2DC-F4D8-BF47-8816-5C75A7D6A8B0}" presName="hierChild2" presStyleCnt="0"/>
      <dgm:spPr/>
    </dgm:pt>
    <dgm:pt modelId="{258F8BCC-0DF5-364F-8E3C-457D8E6E45AD}" type="pres">
      <dgm:prSet presAssocID="{54745002-D9E6-954F-87D4-237847D9FCDD}" presName="Name10" presStyleLbl="parChTrans1D2" presStyleIdx="0" presStyleCnt="2"/>
      <dgm:spPr/>
      <dgm:t>
        <a:bodyPr/>
        <a:lstStyle/>
        <a:p>
          <a:endParaRPr lang="es-ES"/>
        </a:p>
      </dgm:t>
    </dgm:pt>
    <dgm:pt modelId="{0EE57453-EAE7-5040-BE5E-20AE370E2AB4}" type="pres">
      <dgm:prSet presAssocID="{ECEA34AC-F492-C748-BB3D-77827976A0C3}" presName="hierRoot2" presStyleCnt="0"/>
      <dgm:spPr/>
    </dgm:pt>
    <dgm:pt modelId="{913F1088-8352-1047-87B0-AF9949323511}" type="pres">
      <dgm:prSet presAssocID="{ECEA34AC-F492-C748-BB3D-77827976A0C3}" presName="composite2" presStyleCnt="0"/>
      <dgm:spPr/>
    </dgm:pt>
    <dgm:pt modelId="{249FC80E-25BB-1841-ADF0-AFEB1A6709E5}" type="pres">
      <dgm:prSet presAssocID="{ECEA34AC-F492-C748-BB3D-77827976A0C3}" presName="background2" presStyleLbl="node2" presStyleIdx="0" presStyleCnt="2"/>
      <dgm:spPr/>
    </dgm:pt>
    <dgm:pt modelId="{C0E62BCA-9865-1245-A1D8-2D13FB162C2B}" type="pres">
      <dgm:prSet presAssocID="{ECEA34AC-F492-C748-BB3D-77827976A0C3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20FC4D0F-2140-B54E-B45E-1B0EC889DC40}" type="pres">
      <dgm:prSet presAssocID="{ECEA34AC-F492-C748-BB3D-77827976A0C3}" presName="hierChild3" presStyleCnt="0"/>
      <dgm:spPr/>
    </dgm:pt>
    <dgm:pt modelId="{6A3AF833-39EF-0C49-B0C3-87CC3F10B62B}" type="pres">
      <dgm:prSet presAssocID="{58A51BB4-8DA6-4942-91BC-0E66B4EF73AD}" presName="Name17" presStyleLbl="parChTrans1D3" presStyleIdx="0" presStyleCnt="4"/>
      <dgm:spPr/>
      <dgm:t>
        <a:bodyPr/>
        <a:lstStyle/>
        <a:p>
          <a:endParaRPr lang="es-ES"/>
        </a:p>
      </dgm:t>
    </dgm:pt>
    <dgm:pt modelId="{468ECDFD-4381-B04D-AA07-377EE078F700}" type="pres">
      <dgm:prSet presAssocID="{BE78FEE4-9677-9343-BCC2-01C2C91464A5}" presName="hierRoot3" presStyleCnt="0"/>
      <dgm:spPr/>
    </dgm:pt>
    <dgm:pt modelId="{564A58B8-8AAC-6949-B07C-986665B0C5E5}" type="pres">
      <dgm:prSet presAssocID="{BE78FEE4-9677-9343-BCC2-01C2C91464A5}" presName="composite3" presStyleCnt="0"/>
      <dgm:spPr/>
    </dgm:pt>
    <dgm:pt modelId="{99078934-2321-1545-B5A3-7CC9CF438C85}" type="pres">
      <dgm:prSet presAssocID="{BE78FEE4-9677-9343-BCC2-01C2C91464A5}" presName="background3" presStyleLbl="node3" presStyleIdx="0" presStyleCnt="4"/>
      <dgm:spPr/>
    </dgm:pt>
    <dgm:pt modelId="{0A14193C-C070-CE4F-8F91-6378D6DF887A}" type="pres">
      <dgm:prSet presAssocID="{BE78FEE4-9677-9343-BCC2-01C2C91464A5}" presName="text3" presStyleLbl="fgAcc3" presStyleIdx="0" presStyleCnt="4" custScaleY="127132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F1DC8D42-026D-1744-A75B-276CD0F36512}" type="pres">
      <dgm:prSet presAssocID="{BE78FEE4-9677-9343-BCC2-01C2C91464A5}" presName="hierChild4" presStyleCnt="0"/>
      <dgm:spPr/>
    </dgm:pt>
    <dgm:pt modelId="{A4DAA738-E821-0849-9AAE-BF2941557E5F}" type="pres">
      <dgm:prSet presAssocID="{E640E130-6C57-FF4C-8EC3-541FE69A76FC}" presName="Name17" presStyleLbl="parChTrans1D3" presStyleIdx="1" presStyleCnt="4"/>
      <dgm:spPr/>
      <dgm:t>
        <a:bodyPr/>
        <a:lstStyle/>
        <a:p>
          <a:endParaRPr lang="es-ES"/>
        </a:p>
      </dgm:t>
    </dgm:pt>
    <dgm:pt modelId="{B9E3D4D9-562A-6F41-A36E-958E41C965AE}" type="pres">
      <dgm:prSet presAssocID="{0381579E-C773-D244-8799-A2D88CF46B32}" presName="hierRoot3" presStyleCnt="0"/>
      <dgm:spPr/>
    </dgm:pt>
    <dgm:pt modelId="{17E3EFF1-836B-3A4F-8B1C-F4A803AF754D}" type="pres">
      <dgm:prSet presAssocID="{0381579E-C773-D244-8799-A2D88CF46B32}" presName="composite3" presStyleCnt="0"/>
      <dgm:spPr/>
    </dgm:pt>
    <dgm:pt modelId="{746586AD-331E-5646-B2A9-BCB1F629F6F2}" type="pres">
      <dgm:prSet presAssocID="{0381579E-C773-D244-8799-A2D88CF46B32}" presName="background3" presStyleLbl="node3" presStyleIdx="1" presStyleCnt="4"/>
      <dgm:spPr/>
    </dgm:pt>
    <dgm:pt modelId="{98EB692F-7A0F-7542-A39F-6ED590C45B1B}" type="pres">
      <dgm:prSet presAssocID="{0381579E-C773-D244-8799-A2D88CF46B32}" presName="text3" presStyleLbl="fgAcc3" presStyleIdx="1" presStyleCnt="4" custScaleY="127132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EF99F4E6-E08D-F24E-84EC-4486401C2D38}" type="pres">
      <dgm:prSet presAssocID="{0381579E-C773-D244-8799-A2D88CF46B32}" presName="hierChild4" presStyleCnt="0"/>
      <dgm:spPr/>
    </dgm:pt>
    <dgm:pt modelId="{3668DC3F-0EE7-0F40-AC10-8D89BBA7A651}" type="pres">
      <dgm:prSet presAssocID="{4206B38E-F25E-2344-B7BB-716AEE881CE0}" presName="Name17" presStyleLbl="parChTrans1D3" presStyleIdx="2" presStyleCnt="4"/>
      <dgm:spPr/>
      <dgm:t>
        <a:bodyPr/>
        <a:lstStyle/>
        <a:p>
          <a:endParaRPr lang="es-ES"/>
        </a:p>
      </dgm:t>
    </dgm:pt>
    <dgm:pt modelId="{C80153ED-63ED-D149-8F30-0DDBF801F1E1}" type="pres">
      <dgm:prSet presAssocID="{AAA6BED3-77E9-0B46-A9EA-D79542B2CF39}" presName="hierRoot3" presStyleCnt="0"/>
      <dgm:spPr/>
    </dgm:pt>
    <dgm:pt modelId="{C0E95216-5AC2-4E41-8E6C-C6CE7B8230C6}" type="pres">
      <dgm:prSet presAssocID="{AAA6BED3-77E9-0B46-A9EA-D79542B2CF39}" presName="composite3" presStyleCnt="0"/>
      <dgm:spPr/>
    </dgm:pt>
    <dgm:pt modelId="{2A357AD9-B2E5-F447-8355-E65EAA6237CA}" type="pres">
      <dgm:prSet presAssocID="{AAA6BED3-77E9-0B46-A9EA-D79542B2CF39}" presName="background3" presStyleLbl="node3" presStyleIdx="2" presStyleCnt="4"/>
      <dgm:spPr/>
    </dgm:pt>
    <dgm:pt modelId="{A95145AC-AAA3-7849-8AF9-4C2CA4125A1B}" type="pres">
      <dgm:prSet presAssocID="{AAA6BED3-77E9-0B46-A9EA-D79542B2CF39}" presName="text3" presStyleLbl="fgAcc3" presStyleIdx="2" presStyleCnt="4" custScaleY="127132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F2F31771-F686-4B4E-B3D9-82B697A5C3FA}" type="pres">
      <dgm:prSet presAssocID="{AAA6BED3-77E9-0B46-A9EA-D79542B2CF39}" presName="hierChild4" presStyleCnt="0"/>
      <dgm:spPr/>
    </dgm:pt>
    <dgm:pt modelId="{05C2741B-0C31-2544-81C4-C30215708DA6}" type="pres">
      <dgm:prSet presAssocID="{14064BFF-2812-3D46-91B3-70107C68E560}" presName="Name10" presStyleLbl="parChTrans1D2" presStyleIdx="1" presStyleCnt="2"/>
      <dgm:spPr/>
      <dgm:t>
        <a:bodyPr/>
        <a:lstStyle/>
        <a:p>
          <a:endParaRPr lang="es-ES"/>
        </a:p>
      </dgm:t>
    </dgm:pt>
    <dgm:pt modelId="{16C0B265-D29D-EC4D-8B11-5C7F94EE4B67}" type="pres">
      <dgm:prSet presAssocID="{4AEBC69B-7743-8944-B3CA-221490DC1683}" presName="hierRoot2" presStyleCnt="0"/>
      <dgm:spPr/>
    </dgm:pt>
    <dgm:pt modelId="{F46847E4-B0EF-4C47-971A-4D4C1C5C2A91}" type="pres">
      <dgm:prSet presAssocID="{4AEBC69B-7743-8944-B3CA-221490DC1683}" presName="composite2" presStyleCnt="0"/>
      <dgm:spPr/>
    </dgm:pt>
    <dgm:pt modelId="{2637B6DB-1446-9642-88AD-0D0D45BC478B}" type="pres">
      <dgm:prSet presAssocID="{4AEBC69B-7743-8944-B3CA-221490DC1683}" presName="background2" presStyleLbl="node2" presStyleIdx="1" presStyleCnt="2"/>
      <dgm:spPr/>
    </dgm:pt>
    <dgm:pt modelId="{6DCC4C6E-537A-0C4D-B6DE-9032DAE936A0}" type="pres">
      <dgm:prSet presAssocID="{4AEBC69B-7743-8944-B3CA-221490DC1683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5C7A0181-D802-514B-8672-364135853746}" type="pres">
      <dgm:prSet presAssocID="{4AEBC69B-7743-8944-B3CA-221490DC1683}" presName="hierChild3" presStyleCnt="0"/>
      <dgm:spPr/>
    </dgm:pt>
    <dgm:pt modelId="{B881E75A-19B4-9042-90CC-5B26BEE27F45}" type="pres">
      <dgm:prSet presAssocID="{F6AB1BE5-720C-244F-BA22-6CCD02E9C74E}" presName="Name17" presStyleLbl="parChTrans1D3" presStyleIdx="3" presStyleCnt="4"/>
      <dgm:spPr/>
      <dgm:t>
        <a:bodyPr/>
        <a:lstStyle/>
        <a:p>
          <a:endParaRPr lang="es-ES"/>
        </a:p>
      </dgm:t>
    </dgm:pt>
    <dgm:pt modelId="{16A68036-6F3D-884A-B13A-49572D34C8EB}" type="pres">
      <dgm:prSet presAssocID="{D5A8456A-67C8-054B-BA21-C222CEFAEB6C}" presName="hierRoot3" presStyleCnt="0"/>
      <dgm:spPr/>
    </dgm:pt>
    <dgm:pt modelId="{D77309AF-8130-D743-84CF-709A65495242}" type="pres">
      <dgm:prSet presAssocID="{D5A8456A-67C8-054B-BA21-C222CEFAEB6C}" presName="composite3" presStyleCnt="0"/>
      <dgm:spPr/>
    </dgm:pt>
    <dgm:pt modelId="{095499D6-505F-744B-BECC-A1C609A00DBF}" type="pres">
      <dgm:prSet presAssocID="{D5A8456A-67C8-054B-BA21-C222CEFAEB6C}" presName="background3" presStyleLbl="node3" presStyleIdx="3" presStyleCnt="4"/>
      <dgm:spPr/>
    </dgm:pt>
    <dgm:pt modelId="{2A0DB5C7-6FA3-8045-8C85-3015E022BC63}" type="pres">
      <dgm:prSet presAssocID="{D5A8456A-67C8-054B-BA21-C222CEFAEB6C}" presName="text3" presStyleLbl="fgAcc3" presStyleIdx="3" presStyleCnt="4" custScaleY="127132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1C19D149-791B-6F49-AE2E-5828C9A6AF8C}" type="pres">
      <dgm:prSet presAssocID="{D5A8456A-67C8-054B-BA21-C222CEFAEB6C}" presName="hierChild4" presStyleCnt="0"/>
      <dgm:spPr/>
    </dgm:pt>
  </dgm:ptLst>
  <dgm:cxnLst>
    <dgm:cxn modelId="{6214583A-B2A4-8541-8042-741A5FE91BC8}" srcId="{4AEBC69B-7743-8944-B3CA-221490DC1683}" destId="{D5A8456A-67C8-054B-BA21-C222CEFAEB6C}" srcOrd="0" destOrd="0" parTransId="{F6AB1BE5-720C-244F-BA22-6CCD02E9C74E}" sibTransId="{FA192564-F9B0-4940-A4DA-03C79ACA5673}"/>
    <dgm:cxn modelId="{9A0515A4-BC9E-8F42-A5DE-1680C15D9AD2}" type="presOf" srcId="{4206B38E-F25E-2344-B7BB-716AEE881CE0}" destId="{3668DC3F-0EE7-0F40-AC10-8D89BBA7A651}" srcOrd="0" destOrd="0" presId="urn:microsoft.com/office/officeart/2005/8/layout/hierarchy1"/>
    <dgm:cxn modelId="{53174569-A262-764F-83BF-A13BA71CF44F}" type="presOf" srcId="{14064BFF-2812-3D46-91B3-70107C68E560}" destId="{05C2741B-0C31-2544-81C4-C30215708DA6}" srcOrd="0" destOrd="0" presId="urn:microsoft.com/office/officeart/2005/8/layout/hierarchy1"/>
    <dgm:cxn modelId="{6835EF95-FDC8-9843-8FD6-5F44700B0F71}" type="presOf" srcId="{F6AB1BE5-720C-244F-BA22-6CCD02E9C74E}" destId="{B881E75A-19B4-9042-90CC-5B26BEE27F45}" srcOrd="0" destOrd="0" presId="urn:microsoft.com/office/officeart/2005/8/layout/hierarchy1"/>
    <dgm:cxn modelId="{75C3E9E6-8E45-E54F-A096-1B83B522B05E}" type="presOf" srcId="{D5A8456A-67C8-054B-BA21-C222CEFAEB6C}" destId="{2A0DB5C7-6FA3-8045-8C85-3015E022BC63}" srcOrd="0" destOrd="0" presId="urn:microsoft.com/office/officeart/2005/8/layout/hierarchy1"/>
    <dgm:cxn modelId="{E7ADD78B-B8A7-B440-B872-4BB42DE02B71}" srcId="{D6CADBA7-8B91-ED40-8DED-15B2BFA90651}" destId="{FD79A2DC-F4D8-BF47-8816-5C75A7D6A8B0}" srcOrd="0" destOrd="0" parTransId="{B682B750-02C1-9445-ADF1-25BA1AEC7935}" sibTransId="{32240EB9-3FCC-1644-BB78-C80C483B13F4}"/>
    <dgm:cxn modelId="{A2422F76-FC9D-CC40-BD5C-A31FA0614E9C}" type="presOf" srcId="{0381579E-C773-D244-8799-A2D88CF46B32}" destId="{98EB692F-7A0F-7542-A39F-6ED590C45B1B}" srcOrd="0" destOrd="0" presId="urn:microsoft.com/office/officeart/2005/8/layout/hierarchy1"/>
    <dgm:cxn modelId="{AE145802-829A-894C-BB93-C7580E1A6812}" type="presOf" srcId="{58A51BB4-8DA6-4942-91BC-0E66B4EF73AD}" destId="{6A3AF833-39EF-0C49-B0C3-87CC3F10B62B}" srcOrd="0" destOrd="0" presId="urn:microsoft.com/office/officeart/2005/8/layout/hierarchy1"/>
    <dgm:cxn modelId="{248D5E05-A489-424A-8653-C79259730A0E}" type="presOf" srcId="{4AEBC69B-7743-8944-B3CA-221490DC1683}" destId="{6DCC4C6E-537A-0C4D-B6DE-9032DAE936A0}" srcOrd="0" destOrd="0" presId="urn:microsoft.com/office/officeart/2005/8/layout/hierarchy1"/>
    <dgm:cxn modelId="{DFA14D7F-F1AA-114E-B07B-311A5E44D0CB}" type="presOf" srcId="{BE78FEE4-9677-9343-BCC2-01C2C91464A5}" destId="{0A14193C-C070-CE4F-8F91-6378D6DF887A}" srcOrd="0" destOrd="0" presId="urn:microsoft.com/office/officeart/2005/8/layout/hierarchy1"/>
    <dgm:cxn modelId="{CDFCBF2E-3304-1544-9BD7-9017E1D5A452}" srcId="{ECEA34AC-F492-C748-BB3D-77827976A0C3}" destId="{0381579E-C773-D244-8799-A2D88CF46B32}" srcOrd="1" destOrd="0" parTransId="{E640E130-6C57-FF4C-8EC3-541FE69A76FC}" sibTransId="{90565460-72C8-5242-8593-DA8E8CAC3D15}"/>
    <dgm:cxn modelId="{586908A9-6333-4546-AA53-8486BBB838E7}" type="presOf" srcId="{FD79A2DC-F4D8-BF47-8816-5C75A7D6A8B0}" destId="{A2D49A0E-5045-3245-AA59-B3BCF7A396B1}" srcOrd="0" destOrd="0" presId="urn:microsoft.com/office/officeart/2005/8/layout/hierarchy1"/>
    <dgm:cxn modelId="{35A7DA0F-B295-2246-A3F9-27C3A9F66A74}" type="presOf" srcId="{D6CADBA7-8B91-ED40-8DED-15B2BFA90651}" destId="{FCD5636B-81FA-7340-A2B1-F16275048F90}" srcOrd="0" destOrd="0" presId="urn:microsoft.com/office/officeart/2005/8/layout/hierarchy1"/>
    <dgm:cxn modelId="{DFC36D9B-D3DD-E446-B9CF-DDA8A8D68028}" type="presOf" srcId="{AAA6BED3-77E9-0B46-A9EA-D79542B2CF39}" destId="{A95145AC-AAA3-7849-8AF9-4C2CA4125A1B}" srcOrd="0" destOrd="0" presId="urn:microsoft.com/office/officeart/2005/8/layout/hierarchy1"/>
    <dgm:cxn modelId="{0CDF3E3E-1111-9241-B178-CC5911B7AA4F}" type="presOf" srcId="{54745002-D9E6-954F-87D4-237847D9FCDD}" destId="{258F8BCC-0DF5-364F-8E3C-457D8E6E45AD}" srcOrd="0" destOrd="0" presId="urn:microsoft.com/office/officeart/2005/8/layout/hierarchy1"/>
    <dgm:cxn modelId="{8D43DFBB-D333-244E-B1DF-2E0D2F846828}" srcId="{ECEA34AC-F492-C748-BB3D-77827976A0C3}" destId="{BE78FEE4-9677-9343-BCC2-01C2C91464A5}" srcOrd="0" destOrd="0" parTransId="{58A51BB4-8DA6-4942-91BC-0E66B4EF73AD}" sibTransId="{5D5BD528-30F7-BC48-AB9F-13FC92EF073A}"/>
    <dgm:cxn modelId="{B255847D-142C-144F-8D18-67CAA9EA1272}" srcId="{FD79A2DC-F4D8-BF47-8816-5C75A7D6A8B0}" destId="{ECEA34AC-F492-C748-BB3D-77827976A0C3}" srcOrd="0" destOrd="0" parTransId="{54745002-D9E6-954F-87D4-237847D9FCDD}" sibTransId="{F3BE72FE-C10D-A24A-8619-BB40DC9D87A8}"/>
    <dgm:cxn modelId="{E63DB458-EEEF-D543-954E-60709488F20E}" srcId="{FD79A2DC-F4D8-BF47-8816-5C75A7D6A8B0}" destId="{4AEBC69B-7743-8944-B3CA-221490DC1683}" srcOrd="1" destOrd="0" parTransId="{14064BFF-2812-3D46-91B3-70107C68E560}" sibTransId="{917D3182-5660-C841-A78B-A3D1E64C5201}"/>
    <dgm:cxn modelId="{7038341D-8A40-DD4E-BE50-D65D45FFD5F3}" type="presOf" srcId="{ECEA34AC-F492-C748-BB3D-77827976A0C3}" destId="{C0E62BCA-9865-1245-A1D8-2D13FB162C2B}" srcOrd="0" destOrd="0" presId="urn:microsoft.com/office/officeart/2005/8/layout/hierarchy1"/>
    <dgm:cxn modelId="{578EB245-C556-4641-85AE-BB016D2EE838}" type="presOf" srcId="{E640E130-6C57-FF4C-8EC3-541FE69A76FC}" destId="{A4DAA738-E821-0849-9AAE-BF2941557E5F}" srcOrd="0" destOrd="0" presId="urn:microsoft.com/office/officeart/2005/8/layout/hierarchy1"/>
    <dgm:cxn modelId="{CD2024EB-13BD-2A4B-9E71-E7BACC030D32}" srcId="{ECEA34AC-F492-C748-BB3D-77827976A0C3}" destId="{AAA6BED3-77E9-0B46-A9EA-D79542B2CF39}" srcOrd="2" destOrd="0" parTransId="{4206B38E-F25E-2344-B7BB-716AEE881CE0}" sibTransId="{48BD90D8-3464-4043-8BBC-9EF357F4B577}"/>
    <dgm:cxn modelId="{3BB0CE1A-1DA7-9848-899A-3B86559016FA}" type="presParOf" srcId="{FCD5636B-81FA-7340-A2B1-F16275048F90}" destId="{08EA1FE4-1831-1B4E-9C4B-765653DE4253}" srcOrd="0" destOrd="0" presId="urn:microsoft.com/office/officeart/2005/8/layout/hierarchy1"/>
    <dgm:cxn modelId="{C11954CB-A0BA-4643-83B3-F1CE72C2E270}" type="presParOf" srcId="{08EA1FE4-1831-1B4E-9C4B-765653DE4253}" destId="{6E7FC11D-9299-4F42-8D9E-CAB609CEDFF1}" srcOrd="0" destOrd="0" presId="urn:microsoft.com/office/officeart/2005/8/layout/hierarchy1"/>
    <dgm:cxn modelId="{83239FCE-B851-E244-BD91-ED8383BDCDFE}" type="presParOf" srcId="{6E7FC11D-9299-4F42-8D9E-CAB609CEDFF1}" destId="{3B7BF43A-88AD-F444-A109-0884364171DE}" srcOrd="0" destOrd="0" presId="urn:microsoft.com/office/officeart/2005/8/layout/hierarchy1"/>
    <dgm:cxn modelId="{8ACD556B-E7B4-C046-B527-7EB60DD6D87D}" type="presParOf" srcId="{6E7FC11D-9299-4F42-8D9E-CAB609CEDFF1}" destId="{A2D49A0E-5045-3245-AA59-B3BCF7A396B1}" srcOrd="1" destOrd="0" presId="urn:microsoft.com/office/officeart/2005/8/layout/hierarchy1"/>
    <dgm:cxn modelId="{773B91B7-D439-E74F-A305-9CAC48A1C4A0}" type="presParOf" srcId="{08EA1FE4-1831-1B4E-9C4B-765653DE4253}" destId="{FC3F2BEF-29DD-2548-BCA1-32B50C9EF302}" srcOrd="1" destOrd="0" presId="urn:microsoft.com/office/officeart/2005/8/layout/hierarchy1"/>
    <dgm:cxn modelId="{110D3FD2-F3E2-A848-BF6E-771E8D00E556}" type="presParOf" srcId="{FC3F2BEF-29DD-2548-BCA1-32B50C9EF302}" destId="{258F8BCC-0DF5-364F-8E3C-457D8E6E45AD}" srcOrd="0" destOrd="0" presId="urn:microsoft.com/office/officeart/2005/8/layout/hierarchy1"/>
    <dgm:cxn modelId="{540B4CEF-D7E2-4846-B3AA-E4F72BD3C2EF}" type="presParOf" srcId="{FC3F2BEF-29DD-2548-BCA1-32B50C9EF302}" destId="{0EE57453-EAE7-5040-BE5E-20AE370E2AB4}" srcOrd="1" destOrd="0" presId="urn:microsoft.com/office/officeart/2005/8/layout/hierarchy1"/>
    <dgm:cxn modelId="{C6FD3EF9-2BE3-7140-895F-2FA5363F27EE}" type="presParOf" srcId="{0EE57453-EAE7-5040-BE5E-20AE370E2AB4}" destId="{913F1088-8352-1047-87B0-AF9949323511}" srcOrd="0" destOrd="0" presId="urn:microsoft.com/office/officeart/2005/8/layout/hierarchy1"/>
    <dgm:cxn modelId="{BB54B384-F04F-4A4F-B340-15DAA5FC8DDC}" type="presParOf" srcId="{913F1088-8352-1047-87B0-AF9949323511}" destId="{249FC80E-25BB-1841-ADF0-AFEB1A6709E5}" srcOrd="0" destOrd="0" presId="urn:microsoft.com/office/officeart/2005/8/layout/hierarchy1"/>
    <dgm:cxn modelId="{95C1077C-BE42-A84E-B22B-23CD70D838FA}" type="presParOf" srcId="{913F1088-8352-1047-87B0-AF9949323511}" destId="{C0E62BCA-9865-1245-A1D8-2D13FB162C2B}" srcOrd="1" destOrd="0" presId="urn:microsoft.com/office/officeart/2005/8/layout/hierarchy1"/>
    <dgm:cxn modelId="{254D2FDA-FE02-9245-B2C9-BE0DD825AB5F}" type="presParOf" srcId="{0EE57453-EAE7-5040-BE5E-20AE370E2AB4}" destId="{20FC4D0F-2140-B54E-B45E-1B0EC889DC40}" srcOrd="1" destOrd="0" presId="urn:microsoft.com/office/officeart/2005/8/layout/hierarchy1"/>
    <dgm:cxn modelId="{8210F45E-A861-3E42-BB73-FB14C75EF51B}" type="presParOf" srcId="{20FC4D0F-2140-B54E-B45E-1B0EC889DC40}" destId="{6A3AF833-39EF-0C49-B0C3-87CC3F10B62B}" srcOrd="0" destOrd="0" presId="urn:microsoft.com/office/officeart/2005/8/layout/hierarchy1"/>
    <dgm:cxn modelId="{FD68076C-DB22-284E-9C9D-A98EE72CB726}" type="presParOf" srcId="{20FC4D0F-2140-B54E-B45E-1B0EC889DC40}" destId="{468ECDFD-4381-B04D-AA07-377EE078F700}" srcOrd="1" destOrd="0" presId="urn:microsoft.com/office/officeart/2005/8/layout/hierarchy1"/>
    <dgm:cxn modelId="{18EBFCFC-226F-044C-BF38-1F4926FA2D74}" type="presParOf" srcId="{468ECDFD-4381-B04D-AA07-377EE078F700}" destId="{564A58B8-8AAC-6949-B07C-986665B0C5E5}" srcOrd="0" destOrd="0" presId="urn:microsoft.com/office/officeart/2005/8/layout/hierarchy1"/>
    <dgm:cxn modelId="{7F363B03-8B1E-D84C-9378-537F7707CA9D}" type="presParOf" srcId="{564A58B8-8AAC-6949-B07C-986665B0C5E5}" destId="{99078934-2321-1545-B5A3-7CC9CF438C85}" srcOrd="0" destOrd="0" presId="urn:microsoft.com/office/officeart/2005/8/layout/hierarchy1"/>
    <dgm:cxn modelId="{2F9E5F25-338F-F14F-A310-EDAB85834547}" type="presParOf" srcId="{564A58B8-8AAC-6949-B07C-986665B0C5E5}" destId="{0A14193C-C070-CE4F-8F91-6378D6DF887A}" srcOrd="1" destOrd="0" presId="urn:microsoft.com/office/officeart/2005/8/layout/hierarchy1"/>
    <dgm:cxn modelId="{6E2FDF1D-6206-1049-B2BE-09767F11C43F}" type="presParOf" srcId="{468ECDFD-4381-B04D-AA07-377EE078F700}" destId="{F1DC8D42-026D-1744-A75B-276CD0F36512}" srcOrd="1" destOrd="0" presId="urn:microsoft.com/office/officeart/2005/8/layout/hierarchy1"/>
    <dgm:cxn modelId="{7B7E17AB-5DE8-6042-865E-19E23B18D1C5}" type="presParOf" srcId="{20FC4D0F-2140-B54E-B45E-1B0EC889DC40}" destId="{A4DAA738-E821-0849-9AAE-BF2941557E5F}" srcOrd="2" destOrd="0" presId="urn:microsoft.com/office/officeart/2005/8/layout/hierarchy1"/>
    <dgm:cxn modelId="{CD501E8C-612F-B54F-AC69-6E8DF732628F}" type="presParOf" srcId="{20FC4D0F-2140-B54E-B45E-1B0EC889DC40}" destId="{B9E3D4D9-562A-6F41-A36E-958E41C965AE}" srcOrd="3" destOrd="0" presId="urn:microsoft.com/office/officeart/2005/8/layout/hierarchy1"/>
    <dgm:cxn modelId="{847F1B22-60EE-F847-8EEB-B99C3CA49AB0}" type="presParOf" srcId="{B9E3D4D9-562A-6F41-A36E-958E41C965AE}" destId="{17E3EFF1-836B-3A4F-8B1C-F4A803AF754D}" srcOrd="0" destOrd="0" presId="urn:microsoft.com/office/officeart/2005/8/layout/hierarchy1"/>
    <dgm:cxn modelId="{7A25B999-E1FD-D248-BC45-205352E8D4BA}" type="presParOf" srcId="{17E3EFF1-836B-3A4F-8B1C-F4A803AF754D}" destId="{746586AD-331E-5646-B2A9-BCB1F629F6F2}" srcOrd="0" destOrd="0" presId="urn:microsoft.com/office/officeart/2005/8/layout/hierarchy1"/>
    <dgm:cxn modelId="{FF3C4509-E172-7347-A602-C7AD2C484C47}" type="presParOf" srcId="{17E3EFF1-836B-3A4F-8B1C-F4A803AF754D}" destId="{98EB692F-7A0F-7542-A39F-6ED590C45B1B}" srcOrd="1" destOrd="0" presId="urn:microsoft.com/office/officeart/2005/8/layout/hierarchy1"/>
    <dgm:cxn modelId="{430DBC97-1E3C-7E4A-A39C-AE302BAF16C4}" type="presParOf" srcId="{B9E3D4D9-562A-6F41-A36E-958E41C965AE}" destId="{EF99F4E6-E08D-F24E-84EC-4486401C2D38}" srcOrd="1" destOrd="0" presId="urn:microsoft.com/office/officeart/2005/8/layout/hierarchy1"/>
    <dgm:cxn modelId="{A6236DF7-A859-3D48-A72B-60BA3BA03D67}" type="presParOf" srcId="{20FC4D0F-2140-B54E-B45E-1B0EC889DC40}" destId="{3668DC3F-0EE7-0F40-AC10-8D89BBA7A651}" srcOrd="4" destOrd="0" presId="urn:microsoft.com/office/officeart/2005/8/layout/hierarchy1"/>
    <dgm:cxn modelId="{98384C5C-622E-554A-A2D7-D0DCED7EBC2B}" type="presParOf" srcId="{20FC4D0F-2140-B54E-B45E-1B0EC889DC40}" destId="{C80153ED-63ED-D149-8F30-0DDBF801F1E1}" srcOrd="5" destOrd="0" presId="urn:microsoft.com/office/officeart/2005/8/layout/hierarchy1"/>
    <dgm:cxn modelId="{E0807E3F-12EE-AE40-9ACA-0232AABF3090}" type="presParOf" srcId="{C80153ED-63ED-D149-8F30-0DDBF801F1E1}" destId="{C0E95216-5AC2-4E41-8E6C-C6CE7B8230C6}" srcOrd="0" destOrd="0" presId="urn:microsoft.com/office/officeart/2005/8/layout/hierarchy1"/>
    <dgm:cxn modelId="{F79A8F42-09BA-5C48-932F-7187D7854253}" type="presParOf" srcId="{C0E95216-5AC2-4E41-8E6C-C6CE7B8230C6}" destId="{2A357AD9-B2E5-F447-8355-E65EAA6237CA}" srcOrd="0" destOrd="0" presId="urn:microsoft.com/office/officeart/2005/8/layout/hierarchy1"/>
    <dgm:cxn modelId="{F3A0294E-1558-A44F-888F-A5DEE6B81A15}" type="presParOf" srcId="{C0E95216-5AC2-4E41-8E6C-C6CE7B8230C6}" destId="{A95145AC-AAA3-7849-8AF9-4C2CA4125A1B}" srcOrd="1" destOrd="0" presId="urn:microsoft.com/office/officeart/2005/8/layout/hierarchy1"/>
    <dgm:cxn modelId="{FB8E37F3-7B92-DA4B-A61E-414AAFEAD322}" type="presParOf" srcId="{C80153ED-63ED-D149-8F30-0DDBF801F1E1}" destId="{F2F31771-F686-4B4E-B3D9-82B697A5C3FA}" srcOrd="1" destOrd="0" presId="urn:microsoft.com/office/officeart/2005/8/layout/hierarchy1"/>
    <dgm:cxn modelId="{6D586B8E-9214-D547-B419-30C81DD0BACB}" type="presParOf" srcId="{FC3F2BEF-29DD-2548-BCA1-32B50C9EF302}" destId="{05C2741B-0C31-2544-81C4-C30215708DA6}" srcOrd="2" destOrd="0" presId="urn:microsoft.com/office/officeart/2005/8/layout/hierarchy1"/>
    <dgm:cxn modelId="{E99F6082-A5EC-F744-9BB8-1A79A486B8B2}" type="presParOf" srcId="{FC3F2BEF-29DD-2548-BCA1-32B50C9EF302}" destId="{16C0B265-D29D-EC4D-8B11-5C7F94EE4B67}" srcOrd="3" destOrd="0" presId="urn:microsoft.com/office/officeart/2005/8/layout/hierarchy1"/>
    <dgm:cxn modelId="{7C9C5191-5BB4-FF43-9E6C-F00DD7ABD132}" type="presParOf" srcId="{16C0B265-D29D-EC4D-8B11-5C7F94EE4B67}" destId="{F46847E4-B0EF-4C47-971A-4D4C1C5C2A91}" srcOrd="0" destOrd="0" presId="urn:microsoft.com/office/officeart/2005/8/layout/hierarchy1"/>
    <dgm:cxn modelId="{311A102A-3199-F543-B2D4-057F40979318}" type="presParOf" srcId="{F46847E4-B0EF-4C47-971A-4D4C1C5C2A91}" destId="{2637B6DB-1446-9642-88AD-0D0D45BC478B}" srcOrd="0" destOrd="0" presId="urn:microsoft.com/office/officeart/2005/8/layout/hierarchy1"/>
    <dgm:cxn modelId="{A76987A3-4D67-4447-831C-64BF324837EF}" type="presParOf" srcId="{F46847E4-B0EF-4C47-971A-4D4C1C5C2A91}" destId="{6DCC4C6E-537A-0C4D-B6DE-9032DAE936A0}" srcOrd="1" destOrd="0" presId="urn:microsoft.com/office/officeart/2005/8/layout/hierarchy1"/>
    <dgm:cxn modelId="{FFE73FCE-0883-D941-8999-219A2B2E5DA3}" type="presParOf" srcId="{16C0B265-D29D-EC4D-8B11-5C7F94EE4B67}" destId="{5C7A0181-D802-514B-8672-364135853746}" srcOrd="1" destOrd="0" presId="urn:microsoft.com/office/officeart/2005/8/layout/hierarchy1"/>
    <dgm:cxn modelId="{B2F9B901-603D-A244-AF99-787BDAEDC85C}" type="presParOf" srcId="{5C7A0181-D802-514B-8672-364135853746}" destId="{B881E75A-19B4-9042-90CC-5B26BEE27F45}" srcOrd="0" destOrd="0" presId="urn:microsoft.com/office/officeart/2005/8/layout/hierarchy1"/>
    <dgm:cxn modelId="{41FFCA1D-720B-3544-BFF0-E7E0B7AAD341}" type="presParOf" srcId="{5C7A0181-D802-514B-8672-364135853746}" destId="{16A68036-6F3D-884A-B13A-49572D34C8EB}" srcOrd="1" destOrd="0" presId="urn:microsoft.com/office/officeart/2005/8/layout/hierarchy1"/>
    <dgm:cxn modelId="{AF7DAAA3-402C-F840-930E-CAB3B98474CB}" type="presParOf" srcId="{16A68036-6F3D-884A-B13A-49572D34C8EB}" destId="{D77309AF-8130-D743-84CF-709A65495242}" srcOrd="0" destOrd="0" presId="urn:microsoft.com/office/officeart/2005/8/layout/hierarchy1"/>
    <dgm:cxn modelId="{F38F79AE-C534-EE4F-80DF-66261702081B}" type="presParOf" srcId="{D77309AF-8130-D743-84CF-709A65495242}" destId="{095499D6-505F-744B-BECC-A1C609A00DBF}" srcOrd="0" destOrd="0" presId="urn:microsoft.com/office/officeart/2005/8/layout/hierarchy1"/>
    <dgm:cxn modelId="{EE171A3E-1ED7-AB44-837F-CCB3883ACE30}" type="presParOf" srcId="{D77309AF-8130-D743-84CF-709A65495242}" destId="{2A0DB5C7-6FA3-8045-8C85-3015E022BC63}" srcOrd="1" destOrd="0" presId="urn:microsoft.com/office/officeart/2005/8/layout/hierarchy1"/>
    <dgm:cxn modelId="{FC6CAE05-8F2D-E946-8825-1D9C5B3297A6}" type="presParOf" srcId="{16A68036-6F3D-884A-B13A-49572D34C8EB}" destId="{1C19D149-791B-6F49-AE2E-5828C9A6AF8C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0EDB7DD-DF90-714C-986D-DB89BD82F5B9}" type="doc">
      <dgm:prSet loTypeId="urn:microsoft.com/office/officeart/2005/8/layout/process1" loCatId="" qsTypeId="urn:microsoft.com/office/officeart/2005/8/quickstyle/simple1" qsCatId="simple" csTypeId="urn:microsoft.com/office/officeart/2005/8/colors/colorful3" csCatId="colorful" phldr="1"/>
      <dgm:spPr/>
    </dgm:pt>
    <dgm:pt modelId="{14A8D90F-EEB0-5943-A441-2A54F73C67D5}">
      <dgm:prSet phldrT="[Texto]"/>
      <dgm:spPr/>
      <dgm:t>
        <a:bodyPr/>
        <a:lstStyle/>
        <a:p>
          <a:r>
            <a:rPr lang="es-ES" dirty="0" smtClean="0"/>
            <a:t>Calcular V de </a:t>
          </a:r>
          <a:r>
            <a:rPr lang="es-ES" dirty="0" err="1" smtClean="0"/>
            <a:t>HCl</a:t>
          </a:r>
          <a:r>
            <a:rPr lang="es-ES" dirty="0" smtClean="0"/>
            <a:t> (37.5% y </a:t>
          </a:r>
          <a:r>
            <a:rPr lang="es-ES" dirty="0" err="1" smtClean="0"/>
            <a:t>ρ</a:t>
          </a:r>
          <a:r>
            <a:rPr lang="es-ES" dirty="0" smtClean="0"/>
            <a:t>=1.17g/ml) para preparar 100ml de soluci</a:t>
          </a:r>
          <a:r>
            <a:rPr lang="es-ES" dirty="0" smtClean="0"/>
            <a:t>ón 0.5N V=_____ml</a:t>
          </a:r>
          <a:endParaRPr lang="es-ES" dirty="0"/>
        </a:p>
      </dgm:t>
    </dgm:pt>
    <dgm:pt modelId="{A37FB08A-A28D-D14B-9EB7-59C840EECB84}" type="parTrans" cxnId="{66E07D30-5D70-FD4D-B7C3-E531E57F1835}">
      <dgm:prSet/>
      <dgm:spPr/>
      <dgm:t>
        <a:bodyPr/>
        <a:lstStyle/>
        <a:p>
          <a:endParaRPr lang="es-ES"/>
        </a:p>
      </dgm:t>
    </dgm:pt>
    <dgm:pt modelId="{C29CD2F1-9703-D642-A1D7-4E153B11A359}" type="sibTrans" cxnId="{66E07D30-5D70-FD4D-B7C3-E531E57F1835}">
      <dgm:prSet/>
      <dgm:spPr/>
      <dgm:t>
        <a:bodyPr/>
        <a:lstStyle/>
        <a:p>
          <a:endParaRPr lang="es-ES"/>
        </a:p>
      </dgm:t>
    </dgm:pt>
    <dgm:pt modelId="{908F9D4D-7747-CD4B-94DE-99128D7B6614}">
      <dgm:prSet phldrT="[Texto]"/>
      <dgm:spPr/>
      <dgm:t>
        <a:bodyPr/>
        <a:lstStyle/>
        <a:p>
          <a:r>
            <a:rPr lang="es-ES" dirty="0" smtClean="0"/>
            <a:t>Verter en un matraz aforado el volumen de </a:t>
          </a:r>
          <a:r>
            <a:rPr lang="es-ES" dirty="0" err="1" smtClean="0"/>
            <a:t>HCl</a:t>
          </a:r>
          <a:r>
            <a:rPr lang="es-ES" dirty="0" smtClean="0"/>
            <a:t> calculado en el paso anterior</a:t>
          </a:r>
          <a:endParaRPr lang="es-ES" dirty="0"/>
        </a:p>
      </dgm:t>
    </dgm:pt>
    <dgm:pt modelId="{B64CB4D5-E538-6E41-9F22-0CE3E74AB0F7}" type="parTrans" cxnId="{0A761F7E-2A72-FB40-BFBA-45DA28BCFB23}">
      <dgm:prSet/>
      <dgm:spPr/>
      <dgm:t>
        <a:bodyPr/>
        <a:lstStyle/>
        <a:p>
          <a:endParaRPr lang="es-ES"/>
        </a:p>
      </dgm:t>
    </dgm:pt>
    <dgm:pt modelId="{41557DA0-AC3D-514A-9A83-3D08D2E0AC22}" type="sibTrans" cxnId="{0A761F7E-2A72-FB40-BFBA-45DA28BCFB23}">
      <dgm:prSet/>
      <dgm:spPr/>
      <dgm:t>
        <a:bodyPr/>
        <a:lstStyle/>
        <a:p>
          <a:endParaRPr lang="es-ES"/>
        </a:p>
      </dgm:t>
    </dgm:pt>
    <dgm:pt modelId="{5C2A828E-94E6-1548-B431-BD95FB21A639}">
      <dgm:prSet phldrT="[Texto]"/>
      <dgm:spPr/>
      <dgm:t>
        <a:bodyPr/>
        <a:lstStyle/>
        <a:p>
          <a:r>
            <a:rPr lang="es-ES" dirty="0" smtClean="0"/>
            <a:t>Agregar agua (por las paredes) hasta el aforo.</a:t>
          </a:r>
          <a:endParaRPr lang="es-ES" dirty="0"/>
        </a:p>
      </dgm:t>
    </dgm:pt>
    <dgm:pt modelId="{942A8F52-8024-C44F-A59E-1873BF017AE4}" type="parTrans" cxnId="{1C2691C8-2C34-AC4E-8B4B-9B02437BD961}">
      <dgm:prSet/>
      <dgm:spPr/>
      <dgm:t>
        <a:bodyPr/>
        <a:lstStyle/>
        <a:p>
          <a:endParaRPr lang="es-ES"/>
        </a:p>
      </dgm:t>
    </dgm:pt>
    <dgm:pt modelId="{15A36D09-545A-6346-9174-2244D72FD2E8}" type="sibTrans" cxnId="{1C2691C8-2C34-AC4E-8B4B-9B02437BD961}">
      <dgm:prSet/>
      <dgm:spPr/>
      <dgm:t>
        <a:bodyPr/>
        <a:lstStyle/>
        <a:p>
          <a:endParaRPr lang="es-ES"/>
        </a:p>
      </dgm:t>
    </dgm:pt>
    <dgm:pt modelId="{C64223EB-F575-3A49-BD04-317CC0E43B92}">
      <dgm:prSet phldrT="[Texto]"/>
      <dgm:spPr/>
      <dgm:t>
        <a:bodyPr/>
        <a:lstStyle/>
        <a:p>
          <a:r>
            <a:rPr lang="es-ES" dirty="0" smtClean="0"/>
            <a:t>Agitar hasta </a:t>
          </a:r>
          <a:r>
            <a:rPr lang="es-ES" dirty="0" err="1" smtClean="0"/>
            <a:t>homegenizar</a:t>
          </a:r>
          <a:endParaRPr lang="es-ES" dirty="0"/>
        </a:p>
      </dgm:t>
    </dgm:pt>
    <dgm:pt modelId="{C03A662E-872C-5E43-A3A6-1EC51EED1285}" type="parTrans" cxnId="{817D5227-776F-9D49-9DFB-1355E3510A29}">
      <dgm:prSet/>
      <dgm:spPr/>
      <dgm:t>
        <a:bodyPr/>
        <a:lstStyle/>
        <a:p>
          <a:endParaRPr lang="es-ES"/>
        </a:p>
      </dgm:t>
    </dgm:pt>
    <dgm:pt modelId="{37403F38-8D8A-0843-94D0-E392DFBFA9FD}" type="sibTrans" cxnId="{817D5227-776F-9D49-9DFB-1355E3510A29}">
      <dgm:prSet/>
      <dgm:spPr/>
      <dgm:t>
        <a:bodyPr/>
        <a:lstStyle/>
        <a:p>
          <a:endParaRPr lang="es-ES"/>
        </a:p>
      </dgm:t>
    </dgm:pt>
    <dgm:pt modelId="{0D47B696-E2A8-F540-9C3B-7FF91372DB01}" type="pres">
      <dgm:prSet presAssocID="{40EDB7DD-DF90-714C-986D-DB89BD82F5B9}" presName="Name0" presStyleCnt="0">
        <dgm:presLayoutVars>
          <dgm:dir/>
          <dgm:resizeHandles val="exact"/>
        </dgm:presLayoutVars>
      </dgm:prSet>
      <dgm:spPr/>
    </dgm:pt>
    <dgm:pt modelId="{0708FAA5-42C8-0F40-87D1-696CCF0292E0}" type="pres">
      <dgm:prSet presAssocID="{14A8D90F-EEB0-5943-A441-2A54F73C67D5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E21BFBB-9622-9642-AE3C-A6CA2D99D960}" type="pres">
      <dgm:prSet presAssocID="{C29CD2F1-9703-D642-A1D7-4E153B11A359}" presName="sibTrans" presStyleLbl="sibTrans2D1" presStyleIdx="0" presStyleCnt="3"/>
      <dgm:spPr/>
    </dgm:pt>
    <dgm:pt modelId="{B7492494-F0AE-9344-9DB6-C49493C2D89A}" type="pres">
      <dgm:prSet presAssocID="{C29CD2F1-9703-D642-A1D7-4E153B11A359}" presName="connectorText" presStyleLbl="sibTrans2D1" presStyleIdx="0" presStyleCnt="3"/>
      <dgm:spPr/>
    </dgm:pt>
    <dgm:pt modelId="{D311CAAC-51C2-824B-B6B9-651361572A52}" type="pres">
      <dgm:prSet presAssocID="{908F9D4D-7747-CD4B-94DE-99128D7B6614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87C74E7-0F98-374D-9550-AF516641230E}" type="pres">
      <dgm:prSet presAssocID="{41557DA0-AC3D-514A-9A83-3D08D2E0AC22}" presName="sibTrans" presStyleLbl="sibTrans2D1" presStyleIdx="1" presStyleCnt="3"/>
      <dgm:spPr/>
    </dgm:pt>
    <dgm:pt modelId="{A31A8C38-FF99-7241-A8B6-EA28E1DD6884}" type="pres">
      <dgm:prSet presAssocID="{41557DA0-AC3D-514A-9A83-3D08D2E0AC22}" presName="connectorText" presStyleLbl="sibTrans2D1" presStyleIdx="1" presStyleCnt="3"/>
      <dgm:spPr/>
    </dgm:pt>
    <dgm:pt modelId="{B5C71842-E9EA-8F48-8FFF-82597DD6B071}" type="pres">
      <dgm:prSet presAssocID="{5C2A828E-94E6-1548-B431-BD95FB21A639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CD32C8A-BC92-0F42-9542-CFB2F93CB019}" type="pres">
      <dgm:prSet presAssocID="{15A36D09-545A-6346-9174-2244D72FD2E8}" presName="sibTrans" presStyleLbl="sibTrans2D1" presStyleIdx="2" presStyleCnt="3"/>
      <dgm:spPr/>
    </dgm:pt>
    <dgm:pt modelId="{627D0ABF-F760-7445-845F-2AF254E96C0C}" type="pres">
      <dgm:prSet presAssocID="{15A36D09-545A-6346-9174-2244D72FD2E8}" presName="connectorText" presStyleLbl="sibTrans2D1" presStyleIdx="2" presStyleCnt="3"/>
      <dgm:spPr/>
    </dgm:pt>
    <dgm:pt modelId="{B3E7D68D-7D49-B649-A09F-027DFE1CCF21}" type="pres">
      <dgm:prSet presAssocID="{C64223EB-F575-3A49-BD04-317CC0E43B92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E687C3E4-8BD0-0C48-A990-A9BDF1858CC5}" type="presOf" srcId="{C29CD2F1-9703-D642-A1D7-4E153B11A359}" destId="{B7492494-F0AE-9344-9DB6-C49493C2D89A}" srcOrd="1" destOrd="0" presId="urn:microsoft.com/office/officeart/2005/8/layout/process1"/>
    <dgm:cxn modelId="{66E07D30-5D70-FD4D-B7C3-E531E57F1835}" srcId="{40EDB7DD-DF90-714C-986D-DB89BD82F5B9}" destId="{14A8D90F-EEB0-5943-A441-2A54F73C67D5}" srcOrd="0" destOrd="0" parTransId="{A37FB08A-A28D-D14B-9EB7-59C840EECB84}" sibTransId="{C29CD2F1-9703-D642-A1D7-4E153B11A359}"/>
    <dgm:cxn modelId="{1C2691C8-2C34-AC4E-8B4B-9B02437BD961}" srcId="{40EDB7DD-DF90-714C-986D-DB89BD82F5B9}" destId="{5C2A828E-94E6-1548-B431-BD95FB21A639}" srcOrd="2" destOrd="0" parTransId="{942A8F52-8024-C44F-A59E-1873BF017AE4}" sibTransId="{15A36D09-545A-6346-9174-2244D72FD2E8}"/>
    <dgm:cxn modelId="{35457539-C73D-5D44-8CE5-3D1B1402FE81}" type="presOf" srcId="{41557DA0-AC3D-514A-9A83-3D08D2E0AC22}" destId="{A87C74E7-0F98-374D-9550-AF516641230E}" srcOrd="0" destOrd="0" presId="urn:microsoft.com/office/officeart/2005/8/layout/process1"/>
    <dgm:cxn modelId="{02A45167-3BF8-7E4B-AE15-8F278DB3072E}" type="presOf" srcId="{908F9D4D-7747-CD4B-94DE-99128D7B6614}" destId="{D311CAAC-51C2-824B-B6B9-651361572A52}" srcOrd="0" destOrd="0" presId="urn:microsoft.com/office/officeart/2005/8/layout/process1"/>
    <dgm:cxn modelId="{0A761F7E-2A72-FB40-BFBA-45DA28BCFB23}" srcId="{40EDB7DD-DF90-714C-986D-DB89BD82F5B9}" destId="{908F9D4D-7747-CD4B-94DE-99128D7B6614}" srcOrd="1" destOrd="0" parTransId="{B64CB4D5-E538-6E41-9F22-0CE3E74AB0F7}" sibTransId="{41557DA0-AC3D-514A-9A83-3D08D2E0AC22}"/>
    <dgm:cxn modelId="{6E35D1FF-3838-0B4B-A6F5-C08FE1159018}" type="presOf" srcId="{15A36D09-545A-6346-9174-2244D72FD2E8}" destId="{9CD32C8A-BC92-0F42-9542-CFB2F93CB019}" srcOrd="0" destOrd="0" presId="urn:microsoft.com/office/officeart/2005/8/layout/process1"/>
    <dgm:cxn modelId="{817D5227-776F-9D49-9DFB-1355E3510A29}" srcId="{40EDB7DD-DF90-714C-986D-DB89BD82F5B9}" destId="{C64223EB-F575-3A49-BD04-317CC0E43B92}" srcOrd="3" destOrd="0" parTransId="{C03A662E-872C-5E43-A3A6-1EC51EED1285}" sibTransId="{37403F38-8D8A-0843-94D0-E392DFBFA9FD}"/>
    <dgm:cxn modelId="{902A9F57-50E9-A140-8BFC-1F343348013E}" type="presOf" srcId="{40EDB7DD-DF90-714C-986D-DB89BD82F5B9}" destId="{0D47B696-E2A8-F540-9C3B-7FF91372DB01}" srcOrd="0" destOrd="0" presId="urn:microsoft.com/office/officeart/2005/8/layout/process1"/>
    <dgm:cxn modelId="{E8230450-0C79-C145-84F9-F7F5EBB2CD0F}" type="presOf" srcId="{41557DA0-AC3D-514A-9A83-3D08D2E0AC22}" destId="{A31A8C38-FF99-7241-A8B6-EA28E1DD6884}" srcOrd="1" destOrd="0" presId="urn:microsoft.com/office/officeart/2005/8/layout/process1"/>
    <dgm:cxn modelId="{28022CDC-FE21-4D40-A4B0-B08C5FD82476}" type="presOf" srcId="{14A8D90F-EEB0-5943-A441-2A54F73C67D5}" destId="{0708FAA5-42C8-0F40-87D1-696CCF0292E0}" srcOrd="0" destOrd="0" presId="urn:microsoft.com/office/officeart/2005/8/layout/process1"/>
    <dgm:cxn modelId="{3790638D-92EE-264F-869A-3094F1B5313A}" type="presOf" srcId="{5C2A828E-94E6-1548-B431-BD95FB21A639}" destId="{B5C71842-E9EA-8F48-8FFF-82597DD6B071}" srcOrd="0" destOrd="0" presId="urn:microsoft.com/office/officeart/2005/8/layout/process1"/>
    <dgm:cxn modelId="{34A5341C-268D-4149-829F-C4FD53305669}" type="presOf" srcId="{C29CD2F1-9703-D642-A1D7-4E153B11A359}" destId="{4E21BFBB-9622-9642-AE3C-A6CA2D99D960}" srcOrd="0" destOrd="0" presId="urn:microsoft.com/office/officeart/2005/8/layout/process1"/>
    <dgm:cxn modelId="{42FF406A-B125-8340-9DAA-E733D57917B4}" type="presOf" srcId="{C64223EB-F575-3A49-BD04-317CC0E43B92}" destId="{B3E7D68D-7D49-B649-A09F-027DFE1CCF21}" srcOrd="0" destOrd="0" presId="urn:microsoft.com/office/officeart/2005/8/layout/process1"/>
    <dgm:cxn modelId="{811536EE-3EF1-6E4D-91CB-EE1D9BB9B744}" type="presOf" srcId="{15A36D09-545A-6346-9174-2244D72FD2E8}" destId="{627D0ABF-F760-7445-845F-2AF254E96C0C}" srcOrd="1" destOrd="0" presId="urn:microsoft.com/office/officeart/2005/8/layout/process1"/>
    <dgm:cxn modelId="{8DAFBEE1-A0AA-B34D-8D04-BBE539A9FA74}" type="presParOf" srcId="{0D47B696-E2A8-F540-9C3B-7FF91372DB01}" destId="{0708FAA5-42C8-0F40-87D1-696CCF0292E0}" srcOrd="0" destOrd="0" presId="urn:microsoft.com/office/officeart/2005/8/layout/process1"/>
    <dgm:cxn modelId="{DBE8000C-1470-CE45-A164-156BAA09F28B}" type="presParOf" srcId="{0D47B696-E2A8-F540-9C3B-7FF91372DB01}" destId="{4E21BFBB-9622-9642-AE3C-A6CA2D99D960}" srcOrd="1" destOrd="0" presId="urn:microsoft.com/office/officeart/2005/8/layout/process1"/>
    <dgm:cxn modelId="{F48F8260-0B37-DF41-8354-2AADD57C9AD5}" type="presParOf" srcId="{4E21BFBB-9622-9642-AE3C-A6CA2D99D960}" destId="{B7492494-F0AE-9344-9DB6-C49493C2D89A}" srcOrd="0" destOrd="0" presId="urn:microsoft.com/office/officeart/2005/8/layout/process1"/>
    <dgm:cxn modelId="{16D14E8D-5A11-414C-850F-3264C6100579}" type="presParOf" srcId="{0D47B696-E2A8-F540-9C3B-7FF91372DB01}" destId="{D311CAAC-51C2-824B-B6B9-651361572A52}" srcOrd="2" destOrd="0" presId="urn:microsoft.com/office/officeart/2005/8/layout/process1"/>
    <dgm:cxn modelId="{3CF153E4-E797-1348-B159-D64F3F7F8E03}" type="presParOf" srcId="{0D47B696-E2A8-F540-9C3B-7FF91372DB01}" destId="{A87C74E7-0F98-374D-9550-AF516641230E}" srcOrd="3" destOrd="0" presId="urn:microsoft.com/office/officeart/2005/8/layout/process1"/>
    <dgm:cxn modelId="{B44EB8BA-BFC5-0E4E-AE0F-AF9B58022DCE}" type="presParOf" srcId="{A87C74E7-0F98-374D-9550-AF516641230E}" destId="{A31A8C38-FF99-7241-A8B6-EA28E1DD6884}" srcOrd="0" destOrd="0" presId="urn:microsoft.com/office/officeart/2005/8/layout/process1"/>
    <dgm:cxn modelId="{0034D027-3B25-094B-AD5F-C3BD888A3DA5}" type="presParOf" srcId="{0D47B696-E2A8-F540-9C3B-7FF91372DB01}" destId="{B5C71842-E9EA-8F48-8FFF-82597DD6B071}" srcOrd="4" destOrd="0" presId="urn:microsoft.com/office/officeart/2005/8/layout/process1"/>
    <dgm:cxn modelId="{3B9168AA-594A-6246-8565-DC067C797A3F}" type="presParOf" srcId="{0D47B696-E2A8-F540-9C3B-7FF91372DB01}" destId="{9CD32C8A-BC92-0F42-9542-CFB2F93CB019}" srcOrd="5" destOrd="0" presId="urn:microsoft.com/office/officeart/2005/8/layout/process1"/>
    <dgm:cxn modelId="{161F93B1-E667-E548-9372-5BEACA1D49AD}" type="presParOf" srcId="{9CD32C8A-BC92-0F42-9542-CFB2F93CB019}" destId="{627D0ABF-F760-7445-845F-2AF254E96C0C}" srcOrd="0" destOrd="0" presId="urn:microsoft.com/office/officeart/2005/8/layout/process1"/>
    <dgm:cxn modelId="{8F497D34-FAB8-6B47-BD2A-D6E289973828}" type="presParOf" srcId="{0D47B696-E2A8-F540-9C3B-7FF91372DB01}" destId="{B3E7D68D-7D49-B649-A09F-027DFE1CCF21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F66D00F-10B5-4348-967E-1855C9251B33}" type="doc">
      <dgm:prSet loTypeId="urn:microsoft.com/office/officeart/2005/8/layout/process5" loCatId="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s-ES"/>
        </a:p>
      </dgm:t>
    </dgm:pt>
    <dgm:pt modelId="{5F64FC1E-90C7-C144-BACD-D457FB2BC87B}">
      <dgm:prSet phldrT="[Texto]"/>
      <dgm:spPr/>
      <dgm:t>
        <a:bodyPr/>
        <a:lstStyle/>
        <a:p>
          <a:r>
            <a:rPr lang="es-ES" dirty="0" smtClean="0"/>
            <a:t>Calcular masa de </a:t>
          </a:r>
          <a:r>
            <a:rPr lang="es-ES" dirty="0" err="1" smtClean="0"/>
            <a:t>NaOH</a:t>
          </a:r>
          <a:r>
            <a:rPr lang="es-ES" dirty="0" smtClean="0"/>
            <a:t> para preparar 100ml de soluci</a:t>
          </a:r>
          <a:r>
            <a:rPr lang="es-ES" dirty="0" smtClean="0"/>
            <a:t>ón 0.5M   m=_____g</a:t>
          </a:r>
          <a:endParaRPr lang="es-ES" dirty="0"/>
        </a:p>
      </dgm:t>
    </dgm:pt>
    <dgm:pt modelId="{5909C854-6327-4145-8B6F-F68C07C19954}" type="parTrans" cxnId="{E93FF5C9-9F72-FA46-8D51-882F57655C81}">
      <dgm:prSet/>
      <dgm:spPr/>
      <dgm:t>
        <a:bodyPr/>
        <a:lstStyle/>
        <a:p>
          <a:endParaRPr lang="es-ES"/>
        </a:p>
      </dgm:t>
    </dgm:pt>
    <dgm:pt modelId="{DD8B672E-82DD-8842-9E77-D186B9BAD13F}" type="sibTrans" cxnId="{E93FF5C9-9F72-FA46-8D51-882F57655C81}">
      <dgm:prSet/>
      <dgm:spPr/>
      <dgm:t>
        <a:bodyPr/>
        <a:lstStyle/>
        <a:p>
          <a:endParaRPr lang="es-ES"/>
        </a:p>
      </dgm:t>
    </dgm:pt>
    <dgm:pt modelId="{47F023AB-E0E2-5D4A-8D06-093923F49186}">
      <dgm:prSet phldrT="[Texto]"/>
      <dgm:spPr/>
      <dgm:t>
        <a:bodyPr/>
        <a:lstStyle/>
        <a:p>
          <a:r>
            <a:rPr lang="es-ES" dirty="0" smtClean="0"/>
            <a:t>Pesar masa calculada y colocarla dentro de un matraz aforado</a:t>
          </a:r>
          <a:endParaRPr lang="es-ES" dirty="0"/>
        </a:p>
      </dgm:t>
    </dgm:pt>
    <dgm:pt modelId="{DF387D82-B036-1847-BE76-3283AD36AB25}" type="parTrans" cxnId="{1F7FD9EE-AFD3-C444-BAE4-E479DBC5D356}">
      <dgm:prSet/>
      <dgm:spPr/>
      <dgm:t>
        <a:bodyPr/>
        <a:lstStyle/>
        <a:p>
          <a:endParaRPr lang="es-ES"/>
        </a:p>
      </dgm:t>
    </dgm:pt>
    <dgm:pt modelId="{D44FD0FF-EC96-3844-8371-B81781667E17}" type="sibTrans" cxnId="{1F7FD9EE-AFD3-C444-BAE4-E479DBC5D356}">
      <dgm:prSet/>
      <dgm:spPr/>
      <dgm:t>
        <a:bodyPr/>
        <a:lstStyle/>
        <a:p>
          <a:endParaRPr lang="es-ES"/>
        </a:p>
      </dgm:t>
    </dgm:pt>
    <dgm:pt modelId="{484F544A-9A25-3B42-AA74-EED1ABD707AA}">
      <dgm:prSet phldrT="[Texto]"/>
      <dgm:spPr/>
      <dgm:t>
        <a:bodyPr/>
        <a:lstStyle/>
        <a:p>
          <a:r>
            <a:rPr lang="es-ES" dirty="0" smtClean="0"/>
            <a:t>Agregar un poco de agua y disolver </a:t>
          </a:r>
          <a:r>
            <a:rPr lang="es-ES" dirty="0" err="1" smtClean="0"/>
            <a:t>NaOH</a:t>
          </a:r>
          <a:endParaRPr lang="es-ES" dirty="0"/>
        </a:p>
      </dgm:t>
    </dgm:pt>
    <dgm:pt modelId="{67F90439-7152-7C41-8BED-FC133D37E247}" type="parTrans" cxnId="{11C328ED-BE16-354B-96E7-0F5B3BF3B944}">
      <dgm:prSet/>
      <dgm:spPr/>
      <dgm:t>
        <a:bodyPr/>
        <a:lstStyle/>
        <a:p>
          <a:endParaRPr lang="es-ES"/>
        </a:p>
      </dgm:t>
    </dgm:pt>
    <dgm:pt modelId="{330D03C6-9C10-8E49-B87A-F5A55E576BE3}" type="sibTrans" cxnId="{11C328ED-BE16-354B-96E7-0F5B3BF3B944}">
      <dgm:prSet/>
      <dgm:spPr/>
      <dgm:t>
        <a:bodyPr/>
        <a:lstStyle/>
        <a:p>
          <a:endParaRPr lang="es-ES"/>
        </a:p>
      </dgm:t>
    </dgm:pt>
    <dgm:pt modelId="{23B490BF-3FAA-0840-A653-1715E7B90261}">
      <dgm:prSet phldrT="[Texto]"/>
      <dgm:spPr/>
      <dgm:t>
        <a:bodyPr/>
        <a:lstStyle/>
        <a:p>
          <a:r>
            <a:rPr lang="es-ES" dirty="0" smtClean="0"/>
            <a:t>Agregar agua hasta el aforo</a:t>
          </a:r>
          <a:endParaRPr lang="es-ES" dirty="0"/>
        </a:p>
      </dgm:t>
    </dgm:pt>
    <dgm:pt modelId="{66E76BD0-3879-0E45-8743-6B832A72CAA4}" type="parTrans" cxnId="{6197F8CE-AB7A-5840-BA3D-61E4566B59CE}">
      <dgm:prSet/>
      <dgm:spPr/>
      <dgm:t>
        <a:bodyPr/>
        <a:lstStyle/>
        <a:p>
          <a:endParaRPr lang="es-ES"/>
        </a:p>
      </dgm:t>
    </dgm:pt>
    <dgm:pt modelId="{5A067149-36AD-AD48-9490-BD8ED73783CD}" type="sibTrans" cxnId="{6197F8CE-AB7A-5840-BA3D-61E4566B59CE}">
      <dgm:prSet/>
      <dgm:spPr/>
      <dgm:t>
        <a:bodyPr/>
        <a:lstStyle/>
        <a:p>
          <a:endParaRPr lang="es-ES"/>
        </a:p>
      </dgm:t>
    </dgm:pt>
    <dgm:pt modelId="{73294867-888E-834B-B5A2-7772E244F203}">
      <dgm:prSet phldrT="[Texto]"/>
      <dgm:spPr/>
      <dgm:t>
        <a:bodyPr/>
        <a:lstStyle/>
        <a:p>
          <a:r>
            <a:rPr lang="es-ES" dirty="0" smtClean="0"/>
            <a:t>Homogenizar soluci</a:t>
          </a:r>
          <a:r>
            <a:rPr lang="es-ES" dirty="0" smtClean="0"/>
            <a:t>ón</a:t>
          </a:r>
          <a:endParaRPr lang="es-ES" dirty="0"/>
        </a:p>
      </dgm:t>
    </dgm:pt>
    <dgm:pt modelId="{06AB0C80-8993-5B43-9434-DBADFE03A8AB}" type="parTrans" cxnId="{8250C664-945D-7B4D-821E-120B907AF54D}">
      <dgm:prSet/>
      <dgm:spPr/>
      <dgm:t>
        <a:bodyPr/>
        <a:lstStyle/>
        <a:p>
          <a:endParaRPr lang="es-ES"/>
        </a:p>
      </dgm:t>
    </dgm:pt>
    <dgm:pt modelId="{0CF97D0A-EFA7-8643-B933-59948A8576A2}" type="sibTrans" cxnId="{8250C664-945D-7B4D-821E-120B907AF54D}">
      <dgm:prSet/>
      <dgm:spPr/>
      <dgm:t>
        <a:bodyPr/>
        <a:lstStyle/>
        <a:p>
          <a:endParaRPr lang="es-ES"/>
        </a:p>
      </dgm:t>
    </dgm:pt>
    <dgm:pt modelId="{9D8C035B-5BDC-3143-8786-ED717C3811A1}" type="pres">
      <dgm:prSet presAssocID="{1F66D00F-10B5-4348-967E-1855C9251B33}" presName="diagram" presStyleCnt="0">
        <dgm:presLayoutVars>
          <dgm:dir/>
          <dgm:resizeHandles val="exact"/>
        </dgm:presLayoutVars>
      </dgm:prSet>
      <dgm:spPr/>
    </dgm:pt>
    <dgm:pt modelId="{169596AD-D093-8E4B-84B1-0F7CC0262AC1}" type="pres">
      <dgm:prSet presAssocID="{5F64FC1E-90C7-C144-BACD-D457FB2BC87B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8B424F80-6648-AD45-B52F-E35A038C988A}" type="pres">
      <dgm:prSet presAssocID="{DD8B672E-82DD-8842-9E77-D186B9BAD13F}" presName="sibTrans" presStyleLbl="sibTrans2D1" presStyleIdx="0" presStyleCnt="4"/>
      <dgm:spPr/>
    </dgm:pt>
    <dgm:pt modelId="{DC21DE42-C476-E740-BF9A-E93C5CEEFB7A}" type="pres">
      <dgm:prSet presAssocID="{DD8B672E-82DD-8842-9E77-D186B9BAD13F}" presName="connectorText" presStyleLbl="sibTrans2D1" presStyleIdx="0" presStyleCnt="4"/>
      <dgm:spPr/>
    </dgm:pt>
    <dgm:pt modelId="{7F59A194-7FDE-3D4F-B249-4996638DDFC3}" type="pres">
      <dgm:prSet presAssocID="{47F023AB-E0E2-5D4A-8D06-093923F49186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9442AD6-8B5A-FA49-9B82-C54E8ED60646}" type="pres">
      <dgm:prSet presAssocID="{D44FD0FF-EC96-3844-8371-B81781667E17}" presName="sibTrans" presStyleLbl="sibTrans2D1" presStyleIdx="1" presStyleCnt="4"/>
      <dgm:spPr/>
    </dgm:pt>
    <dgm:pt modelId="{B0CE8D73-06D4-874C-A05F-7E8CE08671DB}" type="pres">
      <dgm:prSet presAssocID="{D44FD0FF-EC96-3844-8371-B81781667E17}" presName="connectorText" presStyleLbl="sibTrans2D1" presStyleIdx="1" presStyleCnt="4"/>
      <dgm:spPr/>
    </dgm:pt>
    <dgm:pt modelId="{2F4EA78C-FD46-EE46-A78A-B39190479F5A}" type="pres">
      <dgm:prSet presAssocID="{484F544A-9A25-3B42-AA74-EED1ABD707AA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FFAAB343-F65D-084A-8A20-73EC1EC57A86}" type="pres">
      <dgm:prSet presAssocID="{330D03C6-9C10-8E49-B87A-F5A55E576BE3}" presName="sibTrans" presStyleLbl="sibTrans2D1" presStyleIdx="2" presStyleCnt="4"/>
      <dgm:spPr/>
    </dgm:pt>
    <dgm:pt modelId="{D4741AF6-FED7-5B4B-B9E9-351C5B26BE55}" type="pres">
      <dgm:prSet presAssocID="{330D03C6-9C10-8E49-B87A-F5A55E576BE3}" presName="connectorText" presStyleLbl="sibTrans2D1" presStyleIdx="2" presStyleCnt="4"/>
      <dgm:spPr/>
    </dgm:pt>
    <dgm:pt modelId="{471E396F-3B7F-FB4C-9329-0017C9A21693}" type="pres">
      <dgm:prSet presAssocID="{23B490BF-3FAA-0840-A653-1715E7B90261}" presName="node" presStyleLbl="node1" presStyleIdx="3" presStyleCnt="5">
        <dgm:presLayoutVars>
          <dgm:bulletEnabled val="1"/>
        </dgm:presLayoutVars>
      </dgm:prSet>
      <dgm:spPr/>
    </dgm:pt>
    <dgm:pt modelId="{CAD5702B-A41E-7349-AAD1-3F297F817331}" type="pres">
      <dgm:prSet presAssocID="{5A067149-36AD-AD48-9490-BD8ED73783CD}" presName="sibTrans" presStyleLbl="sibTrans2D1" presStyleIdx="3" presStyleCnt="4"/>
      <dgm:spPr/>
    </dgm:pt>
    <dgm:pt modelId="{B106607B-B087-6042-8E7A-1A350F29F4B3}" type="pres">
      <dgm:prSet presAssocID="{5A067149-36AD-AD48-9490-BD8ED73783CD}" presName="connectorText" presStyleLbl="sibTrans2D1" presStyleIdx="3" presStyleCnt="4"/>
      <dgm:spPr/>
    </dgm:pt>
    <dgm:pt modelId="{24A5D7D0-611F-554F-A078-1EA753DDA41C}" type="pres">
      <dgm:prSet presAssocID="{73294867-888E-834B-B5A2-7772E244F203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BA2D133B-644B-564C-BEC8-E356594B1C2E}" type="presOf" srcId="{47F023AB-E0E2-5D4A-8D06-093923F49186}" destId="{7F59A194-7FDE-3D4F-B249-4996638DDFC3}" srcOrd="0" destOrd="0" presId="urn:microsoft.com/office/officeart/2005/8/layout/process5"/>
    <dgm:cxn modelId="{77BBF914-9420-EB48-A9AC-66F48B6CE32F}" type="presOf" srcId="{330D03C6-9C10-8E49-B87A-F5A55E576BE3}" destId="{FFAAB343-F65D-084A-8A20-73EC1EC57A86}" srcOrd="0" destOrd="0" presId="urn:microsoft.com/office/officeart/2005/8/layout/process5"/>
    <dgm:cxn modelId="{466866B7-B099-D646-A06A-5D2F77899A6E}" type="presOf" srcId="{D44FD0FF-EC96-3844-8371-B81781667E17}" destId="{49442AD6-8B5A-FA49-9B82-C54E8ED60646}" srcOrd="0" destOrd="0" presId="urn:microsoft.com/office/officeart/2005/8/layout/process5"/>
    <dgm:cxn modelId="{6197F8CE-AB7A-5840-BA3D-61E4566B59CE}" srcId="{1F66D00F-10B5-4348-967E-1855C9251B33}" destId="{23B490BF-3FAA-0840-A653-1715E7B90261}" srcOrd="3" destOrd="0" parTransId="{66E76BD0-3879-0E45-8743-6B832A72CAA4}" sibTransId="{5A067149-36AD-AD48-9490-BD8ED73783CD}"/>
    <dgm:cxn modelId="{C95F6ED4-C3D1-BD4B-B77F-2DFF5861F071}" type="presOf" srcId="{484F544A-9A25-3B42-AA74-EED1ABD707AA}" destId="{2F4EA78C-FD46-EE46-A78A-B39190479F5A}" srcOrd="0" destOrd="0" presId="urn:microsoft.com/office/officeart/2005/8/layout/process5"/>
    <dgm:cxn modelId="{6A11FC88-1D0D-C547-926B-474BE0575D11}" type="presOf" srcId="{DD8B672E-82DD-8842-9E77-D186B9BAD13F}" destId="{DC21DE42-C476-E740-BF9A-E93C5CEEFB7A}" srcOrd="1" destOrd="0" presId="urn:microsoft.com/office/officeart/2005/8/layout/process5"/>
    <dgm:cxn modelId="{1F8BD808-0ADC-7641-9F27-2681FAA23A45}" type="presOf" srcId="{5F64FC1E-90C7-C144-BACD-D457FB2BC87B}" destId="{169596AD-D093-8E4B-84B1-0F7CC0262AC1}" srcOrd="0" destOrd="0" presId="urn:microsoft.com/office/officeart/2005/8/layout/process5"/>
    <dgm:cxn modelId="{78B84D05-5D35-634F-8D44-083B52293B00}" type="presOf" srcId="{5A067149-36AD-AD48-9490-BD8ED73783CD}" destId="{B106607B-B087-6042-8E7A-1A350F29F4B3}" srcOrd="1" destOrd="0" presId="urn:microsoft.com/office/officeart/2005/8/layout/process5"/>
    <dgm:cxn modelId="{8250C664-945D-7B4D-821E-120B907AF54D}" srcId="{1F66D00F-10B5-4348-967E-1855C9251B33}" destId="{73294867-888E-834B-B5A2-7772E244F203}" srcOrd="4" destOrd="0" parTransId="{06AB0C80-8993-5B43-9434-DBADFE03A8AB}" sibTransId="{0CF97D0A-EFA7-8643-B933-59948A8576A2}"/>
    <dgm:cxn modelId="{D44FAB6C-722B-9F4E-964C-5D7D0D5B74BA}" type="presOf" srcId="{23B490BF-3FAA-0840-A653-1715E7B90261}" destId="{471E396F-3B7F-FB4C-9329-0017C9A21693}" srcOrd="0" destOrd="0" presId="urn:microsoft.com/office/officeart/2005/8/layout/process5"/>
    <dgm:cxn modelId="{1F7FD9EE-AFD3-C444-BAE4-E479DBC5D356}" srcId="{1F66D00F-10B5-4348-967E-1855C9251B33}" destId="{47F023AB-E0E2-5D4A-8D06-093923F49186}" srcOrd="1" destOrd="0" parTransId="{DF387D82-B036-1847-BE76-3283AD36AB25}" sibTransId="{D44FD0FF-EC96-3844-8371-B81781667E17}"/>
    <dgm:cxn modelId="{808685D8-FD48-5C4E-9BF8-532C2C1A18CF}" type="presOf" srcId="{1F66D00F-10B5-4348-967E-1855C9251B33}" destId="{9D8C035B-5BDC-3143-8786-ED717C3811A1}" srcOrd="0" destOrd="0" presId="urn:microsoft.com/office/officeart/2005/8/layout/process5"/>
    <dgm:cxn modelId="{589F25CF-55A3-FC43-8266-9DBEAF8D7EA1}" type="presOf" srcId="{330D03C6-9C10-8E49-B87A-F5A55E576BE3}" destId="{D4741AF6-FED7-5B4B-B9E9-351C5B26BE55}" srcOrd="1" destOrd="0" presId="urn:microsoft.com/office/officeart/2005/8/layout/process5"/>
    <dgm:cxn modelId="{4E501A23-67EC-9F4D-BB22-014EDEE39CD3}" type="presOf" srcId="{DD8B672E-82DD-8842-9E77-D186B9BAD13F}" destId="{8B424F80-6648-AD45-B52F-E35A038C988A}" srcOrd="0" destOrd="0" presId="urn:microsoft.com/office/officeart/2005/8/layout/process5"/>
    <dgm:cxn modelId="{4DD18B7F-745C-7741-B449-378F2011BFBC}" type="presOf" srcId="{D44FD0FF-EC96-3844-8371-B81781667E17}" destId="{B0CE8D73-06D4-874C-A05F-7E8CE08671DB}" srcOrd="1" destOrd="0" presId="urn:microsoft.com/office/officeart/2005/8/layout/process5"/>
    <dgm:cxn modelId="{11C328ED-BE16-354B-96E7-0F5B3BF3B944}" srcId="{1F66D00F-10B5-4348-967E-1855C9251B33}" destId="{484F544A-9A25-3B42-AA74-EED1ABD707AA}" srcOrd="2" destOrd="0" parTransId="{67F90439-7152-7C41-8BED-FC133D37E247}" sibTransId="{330D03C6-9C10-8E49-B87A-F5A55E576BE3}"/>
    <dgm:cxn modelId="{E93FF5C9-9F72-FA46-8D51-882F57655C81}" srcId="{1F66D00F-10B5-4348-967E-1855C9251B33}" destId="{5F64FC1E-90C7-C144-BACD-D457FB2BC87B}" srcOrd="0" destOrd="0" parTransId="{5909C854-6327-4145-8B6F-F68C07C19954}" sibTransId="{DD8B672E-82DD-8842-9E77-D186B9BAD13F}"/>
    <dgm:cxn modelId="{2925AFB5-B9DF-A343-8536-7644D2AB8E89}" type="presOf" srcId="{73294867-888E-834B-B5A2-7772E244F203}" destId="{24A5D7D0-611F-554F-A078-1EA753DDA41C}" srcOrd="0" destOrd="0" presId="urn:microsoft.com/office/officeart/2005/8/layout/process5"/>
    <dgm:cxn modelId="{3472835A-47E1-6B4A-8BB2-AE294E2469C0}" type="presOf" srcId="{5A067149-36AD-AD48-9490-BD8ED73783CD}" destId="{CAD5702B-A41E-7349-AAD1-3F297F817331}" srcOrd="0" destOrd="0" presId="urn:microsoft.com/office/officeart/2005/8/layout/process5"/>
    <dgm:cxn modelId="{60C0E875-1E19-8648-96DE-87A720F15774}" type="presParOf" srcId="{9D8C035B-5BDC-3143-8786-ED717C3811A1}" destId="{169596AD-D093-8E4B-84B1-0F7CC0262AC1}" srcOrd="0" destOrd="0" presId="urn:microsoft.com/office/officeart/2005/8/layout/process5"/>
    <dgm:cxn modelId="{965859CE-A39C-1643-8BAC-EB2B72802AC2}" type="presParOf" srcId="{9D8C035B-5BDC-3143-8786-ED717C3811A1}" destId="{8B424F80-6648-AD45-B52F-E35A038C988A}" srcOrd="1" destOrd="0" presId="urn:microsoft.com/office/officeart/2005/8/layout/process5"/>
    <dgm:cxn modelId="{D3BDA177-CA32-294B-8D5D-8599D8AA3DAA}" type="presParOf" srcId="{8B424F80-6648-AD45-B52F-E35A038C988A}" destId="{DC21DE42-C476-E740-BF9A-E93C5CEEFB7A}" srcOrd="0" destOrd="0" presId="urn:microsoft.com/office/officeart/2005/8/layout/process5"/>
    <dgm:cxn modelId="{0721A3AD-B6F8-7248-9DEA-EB0D809C557F}" type="presParOf" srcId="{9D8C035B-5BDC-3143-8786-ED717C3811A1}" destId="{7F59A194-7FDE-3D4F-B249-4996638DDFC3}" srcOrd="2" destOrd="0" presId="urn:microsoft.com/office/officeart/2005/8/layout/process5"/>
    <dgm:cxn modelId="{A63238F6-219B-C248-9711-525465DB1C04}" type="presParOf" srcId="{9D8C035B-5BDC-3143-8786-ED717C3811A1}" destId="{49442AD6-8B5A-FA49-9B82-C54E8ED60646}" srcOrd="3" destOrd="0" presId="urn:microsoft.com/office/officeart/2005/8/layout/process5"/>
    <dgm:cxn modelId="{3EE1A2CF-42E4-D744-A6B4-73AE3770E37A}" type="presParOf" srcId="{49442AD6-8B5A-FA49-9B82-C54E8ED60646}" destId="{B0CE8D73-06D4-874C-A05F-7E8CE08671DB}" srcOrd="0" destOrd="0" presId="urn:microsoft.com/office/officeart/2005/8/layout/process5"/>
    <dgm:cxn modelId="{DD482571-E04B-8641-A7D8-461518B55FEF}" type="presParOf" srcId="{9D8C035B-5BDC-3143-8786-ED717C3811A1}" destId="{2F4EA78C-FD46-EE46-A78A-B39190479F5A}" srcOrd="4" destOrd="0" presId="urn:microsoft.com/office/officeart/2005/8/layout/process5"/>
    <dgm:cxn modelId="{C5773774-627E-F14B-A128-D3A37E8D17DC}" type="presParOf" srcId="{9D8C035B-5BDC-3143-8786-ED717C3811A1}" destId="{FFAAB343-F65D-084A-8A20-73EC1EC57A86}" srcOrd="5" destOrd="0" presId="urn:microsoft.com/office/officeart/2005/8/layout/process5"/>
    <dgm:cxn modelId="{9CCD31B5-D809-5145-8E73-B4D1B51A0246}" type="presParOf" srcId="{FFAAB343-F65D-084A-8A20-73EC1EC57A86}" destId="{D4741AF6-FED7-5B4B-B9E9-351C5B26BE55}" srcOrd="0" destOrd="0" presId="urn:microsoft.com/office/officeart/2005/8/layout/process5"/>
    <dgm:cxn modelId="{EB529710-018D-1C4A-BC49-85EEDFA14929}" type="presParOf" srcId="{9D8C035B-5BDC-3143-8786-ED717C3811A1}" destId="{471E396F-3B7F-FB4C-9329-0017C9A21693}" srcOrd="6" destOrd="0" presId="urn:microsoft.com/office/officeart/2005/8/layout/process5"/>
    <dgm:cxn modelId="{17BFCBA0-62C1-D043-96C8-099F42E6E71D}" type="presParOf" srcId="{9D8C035B-5BDC-3143-8786-ED717C3811A1}" destId="{CAD5702B-A41E-7349-AAD1-3F297F817331}" srcOrd="7" destOrd="0" presId="urn:microsoft.com/office/officeart/2005/8/layout/process5"/>
    <dgm:cxn modelId="{ABF8CE7D-F797-1D46-9140-74AF71CC874B}" type="presParOf" srcId="{CAD5702B-A41E-7349-AAD1-3F297F817331}" destId="{B106607B-B087-6042-8E7A-1A350F29F4B3}" srcOrd="0" destOrd="0" presId="urn:microsoft.com/office/officeart/2005/8/layout/process5"/>
    <dgm:cxn modelId="{CF1A0029-A441-1F46-BC3D-FDA6A04E2C3B}" type="presParOf" srcId="{9D8C035B-5BDC-3143-8786-ED717C3811A1}" destId="{24A5D7D0-611F-554F-A078-1EA753DDA41C}" srcOrd="8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50A8C9A-C0BF-EF42-B2E7-9B9C4CF6B557}" type="doc">
      <dgm:prSet loTypeId="urn:microsoft.com/office/officeart/2005/8/layout/hProcess9" loCatId="" qsTypeId="urn:microsoft.com/office/officeart/2005/8/quickstyle/3D3" qsCatId="3D" csTypeId="urn:microsoft.com/office/officeart/2005/8/colors/colorful2" csCatId="colorful" phldr="1"/>
      <dgm:spPr/>
    </dgm:pt>
    <dgm:pt modelId="{3965DE16-F1FD-AA47-AFCA-E969F7E4541F}">
      <dgm:prSet phldrT="[Texto]"/>
      <dgm:spPr/>
      <dgm:t>
        <a:bodyPr/>
        <a:lstStyle/>
        <a:p>
          <a:r>
            <a:rPr lang="es-ES" dirty="0" smtClean="0"/>
            <a:t>Pesar 3 muestras de 0.3g de Na</a:t>
          </a:r>
          <a:r>
            <a:rPr lang="es-ES" baseline="-25000" dirty="0" smtClean="0"/>
            <a:t>2</a:t>
          </a:r>
          <a:r>
            <a:rPr lang="es-ES" baseline="0" dirty="0" smtClean="0"/>
            <a:t>CO</a:t>
          </a:r>
          <a:r>
            <a:rPr lang="es-ES" baseline="-25000" dirty="0" smtClean="0"/>
            <a:t>3</a:t>
          </a:r>
          <a:r>
            <a:rPr lang="es-ES" baseline="0" dirty="0" smtClean="0"/>
            <a:t> y colocar en matraz</a:t>
          </a:r>
          <a:endParaRPr lang="es-ES" dirty="0"/>
        </a:p>
      </dgm:t>
    </dgm:pt>
    <dgm:pt modelId="{814D9E54-E59D-BC46-B82E-A38E51C4558B}" type="parTrans" cxnId="{347E8660-BC14-B548-B8E2-81981474065E}">
      <dgm:prSet/>
      <dgm:spPr/>
      <dgm:t>
        <a:bodyPr/>
        <a:lstStyle/>
        <a:p>
          <a:endParaRPr lang="es-ES"/>
        </a:p>
      </dgm:t>
    </dgm:pt>
    <dgm:pt modelId="{26FA6F01-7C48-4F46-AE09-0FBB9FFBD906}" type="sibTrans" cxnId="{347E8660-BC14-B548-B8E2-81981474065E}">
      <dgm:prSet/>
      <dgm:spPr/>
      <dgm:t>
        <a:bodyPr/>
        <a:lstStyle/>
        <a:p>
          <a:endParaRPr lang="es-ES"/>
        </a:p>
      </dgm:t>
    </dgm:pt>
    <dgm:pt modelId="{A2CF5236-4CF3-4E45-9D7D-4B0D8906D376}">
      <dgm:prSet phldrT="[Texto]"/>
      <dgm:spPr/>
      <dgm:t>
        <a:bodyPr/>
        <a:lstStyle/>
        <a:p>
          <a:r>
            <a:rPr lang="es-ES" dirty="0" smtClean="0"/>
            <a:t>Diluir cada muestra con 20ml de agua destilada y agregar 3 gotas de indicador</a:t>
          </a:r>
          <a:endParaRPr lang="es-ES" dirty="0"/>
        </a:p>
      </dgm:t>
    </dgm:pt>
    <dgm:pt modelId="{74CADADC-6107-2349-93BE-F45949607FDF}" type="parTrans" cxnId="{6268DE24-6CF2-0F4B-9227-6A8AD2353DCE}">
      <dgm:prSet/>
      <dgm:spPr/>
      <dgm:t>
        <a:bodyPr/>
        <a:lstStyle/>
        <a:p>
          <a:endParaRPr lang="es-ES"/>
        </a:p>
      </dgm:t>
    </dgm:pt>
    <dgm:pt modelId="{0BC58AB7-E4BA-B74F-A8AA-DA888F9B4513}" type="sibTrans" cxnId="{6268DE24-6CF2-0F4B-9227-6A8AD2353DCE}">
      <dgm:prSet/>
      <dgm:spPr/>
      <dgm:t>
        <a:bodyPr/>
        <a:lstStyle/>
        <a:p>
          <a:endParaRPr lang="es-ES"/>
        </a:p>
      </dgm:t>
    </dgm:pt>
    <dgm:pt modelId="{ED0BB5B6-A354-3342-ABE6-CD9444BEBED9}">
      <dgm:prSet phldrT="[Texto]"/>
      <dgm:spPr/>
      <dgm:t>
        <a:bodyPr/>
        <a:lstStyle/>
        <a:p>
          <a:r>
            <a:rPr lang="es-ES" dirty="0" smtClean="0"/>
            <a:t>Titular con </a:t>
          </a:r>
          <a:r>
            <a:rPr lang="es-ES" dirty="0" err="1" smtClean="0"/>
            <a:t>HCl</a:t>
          </a:r>
          <a:r>
            <a:rPr lang="es-ES" dirty="0" smtClean="0"/>
            <a:t> preparado en experimento 1 </a:t>
          </a:r>
          <a:endParaRPr lang="es-ES" dirty="0"/>
        </a:p>
      </dgm:t>
    </dgm:pt>
    <dgm:pt modelId="{ADA6394D-CC4C-854C-BC34-51793A110DA9}" type="parTrans" cxnId="{004BBBE3-CAA1-9A46-B3DA-49E65C65DD41}">
      <dgm:prSet/>
      <dgm:spPr/>
      <dgm:t>
        <a:bodyPr/>
        <a:lstStyle/>
        <a:p>
          <a:endParaRPr lang="es-ES"/>
        </a:p>
      </dgm:t>
    </dgm:pt>
    <dgm:pt modelId="{40BB2A7D-CC5B-AC40-B44C-D639801F7A44}" type="sibTrans" cxnId="{004BBBE3-CAA1-9A46-B3DA-49E65C65DD41}">
      <dgm:prSet/>
      <dgm:spPr/>
      <dgm:t>
        <a:bodyPr/>
        <a:lstStyle/>
        <a:p>
          <a:endParaRPr lang="es-ES"/>
        </a:p>
      </dgm:t>
    </dgm:pt>
    <dgm:pt modelId="{CDE0CBAF-8EE0-5042-8E6E-5FB68612728D}" type="pres">
      <dgm:prSet presAssocID="{150A8C9A-C0BF-EF42-B2E7-9B9C4CF6B557}" presName="CompostProcess" presStyleCnt="0">
        <dgm:presLayoutVars>
          <dgm:dir/>
          <dgm:resizeHandles val="exact"/>
        </dgm:presLayoutVars>
      </dgm:prSet>
      <dgm:spPr/>
    </dgm:pt>
    <dgm:pt modelId="{39D5943C-5F3F-764C-B0E3-F7B9AF012CBD}" type="pres">
      <dgm:prSet presAssocID="{150A8C9A-C0BF-EF42-B2E7-9B9C4CF6B557}" presName="arrow" presStyleLbl="bgShp" presStyleIdx="0" presStyleCnt="1"/>
      <dgm:spPr/>
    </dgm:pt>
    <dgm:pt modelId="{15F63FED-A7E0-A941-9C69-E405DE68416A}" type="pres">
      <dgm:prSet presAssocID="{150A8C9A-C0BF-EF42-B2E7-9B9C4CF6B557}" presName="linearProcess" presStyleCnt="0"/>
      <dgm:spPr/>
    </dgm:pt>
    <dgm:pt modelId="{B4DEF9F6-8A82-AE4E-BA20-D132EEFEB592}" type="pres">
      <dgm:prSet presAssocID="{3965DE16-F1FD-AA47-AFCA-E969F7E4541F}" presName="text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9943339-D22D-1947-86AE-ADBB868721B5}" type="pres">
      <dgm:prSet presAssocID="{26FA6F01-7C48-4F46-AE09-0FBB9FFBD906}" presName="sibTrans" presStyleCnt="0"/>
      <dgm:spPr/>
    </dgm:pt>
    <dgm:pt modelId="{AE0B0BBD-3396-7240-9DEB-32F7A04C956E}" type="pres">
      <dgm:prSet presAssocID="{A2CF5236-4CF3-4E45-9D7D-4B0D8906D376}" presName="text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068D9C4B-DAA7-5B40-89AE-B6C7AB286917}" type="pres">
      <dgm:prSet presAssocID="{0BC58AB7-E4BA-B74F-A8AA-DA888F9B4513}" presName="sibTrans" presStyleCnt="0"/>
      <dgm:spPr/>
    </dgm:pt>
    <dgm:pt modelId="{A27255E3-8C6E-364F-86EA-C63B8AB4A523}" type="pres">
      <dgm:prSet presAssocID="{ED0BB5B6-A354-3342-ABE6-CD9444BEBED9}" presName="text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6268DE24-6CF2-0F4B-9227-6A8AD2353DCE}" srcId="{150A8C9A-C0BF-EF42-B2E7-9B9C4CF6B557}" destId="{A2CF5236-4CF3-4E45-9D7D-4B0D8906D376}" srcOrd="1" destOrd="0" parTransId="{74CADADC-6107-2349-93BE-F45949607FDF}" sibTransId="{0BC58AB7-E4BA-B74F-A8AA-DA888F9B4513}"/>
    <dgm:cxn modelId="{004BBBE3-CAA1-9A46-B3DA-49E65C65DD41}" srcId="{150A8C9A-C0BF-EF42-B2E7-9B9C4CF6B557}" destId="{ED0BB5B6-A354-3342-ABE6-CD9444BEBED9}" srcOrd="2" destOrd="0" parTransId="{ADA6394D-CC4C-854C-BC34-51793A110DA9}" sibTransId="{40BB2A7D-CC5B-AC40-B44C-D639801F7A44}"/>
    <dgm:cxn modelId="{BE2C0F38-0722-8F44-BBD4-B220D96FBCBD}" type="presOf" srcId="{ED0BB5B6-A354-3342-ABE6-CD9444BEBED9}" destId="{A27255E3-8C6E-364F-86EA-C63B8AB4A523}" srcOrd="0" destOrd="0" presId="urn:microsoft.com/office/officeart/2005/8/layout/hProcess9"/>
    <dgm:cxn modelId="{1F206930-9E49-BF47-9085-9218439EDA40}" type="presOf" srcId="{3965DE16-F1FD-AA47-AFCA-E969F7E4541F}" destId="{B4DEF9F6-8A82-AE4E-BA20-D132EEFEB592}" srcOrd="0" destOrd="0" presId="urn:microsoft.com/office/officeart/2005/8/layout/hProcess9"/>
    <dgm:cxn modelId="{488D3323-D3E3-894F-BDEC-3A19DA421779}" type="presOf" srcId="{150A8C9A-C0BF-EF42-B2E7-9B9C4CF6B557}" destId="{CDE0CBAF-8EE0-5042-8E6E-5FB68612728D}" srcOrd="0" destOrd="0" presId="urn:microsoft.com/office/officeart/2005/8/layout/hProcess9"/>
    <dgm:cxn modelId="{347E8660-BC14-B548-B8E2-81981474065E}" srcId="{150A8C9A-C0BF-EF42-B2E7-9B9C4CF6B557}" destId="{3965DE16-F1FD-AA47-AFCA-E969F7E4541F}" srcOrd="0" destOrd="0" parTransId="{814D9E54-E59D-BC46-B82E-A38E51C4558B}" sibTransId="{26FA6F01-7C48-4F46-AE09-0FBB9FFBD906}"/>
    <dgm:cxn modelId="{7B142078-7D88-A84D-9416-605984B689FF}" type="presOf" srcId="{A2CF5236-4CF3-4E45-9D7D-4B0D8906D376}" destId="{AE0B0BBD-3396-7240-9DEB-32F7A04C956E}" srcOrd="0" destOrd="0" presId="urn:microsoft.com/office/officeart/2005/8/layout/hProcess9"/>
    <dgm:cxn modelId="{ADB6A314-62F6-B44E-82C5-5448446F5B8D}" type="presParOf" srcId="{CDE0CBAF-8EE0-5042-8E6E-5FB68612728D}" destId="{39D5943C-5F3F-764C-B0E3-F7B9AF012CBD}" srcOrd="0" destOrd="0" presId="urn:microsoft.com/office/officeart/2005/8/layout/hProcess9"/>
    <dgm:cxn modelId="{C5B06F72-50CF-C549-93EF-15008DAC1ED8}" type="presParOf" srcId="{CDE0CBAF-8EE0-5042-8E6E-5FB68612728D}" destId="{15F63FED-A7E0-A941-9C69-E405DE68416A}" srcOrd="1" destOrd="0" presId="urn:microsoft.com/office/officeart/2005/8/layout/hProcess9"/>
    <dgm:cxn modelId="{B12B7972-E818-514F-B88E-84CA903D4246}" type="presParOf" srcId="{15F63FED-A7E0-A941-9C69-E405DE68416A}" destId="{B4DEF9F6-8A82-AE4E-BA20-D132EEFEB592}" srcOrd="0" destOrd="0" presId="urn:microsoft.com/office/officeart/2005/8/layout/hProcess9"/>
    <dgm:cxn modelId="{C4F0FA7D-BA92-7747-9493-FA302EC3FB5A}" type="presParOf" srcId="{15F63FED-A7E0-A941-9C69-E405DE68416A}" destId="{99943339-D22D-1947-86AE-ADBB868721B5}" srcOrd="1" destOrd="0" presId="urn:microsoft.com/office/officeart/2005/8/layout/hProcess9"/>
    <dgm:cxn modelId="{49D4CBD7-08DF-DC4A-BE8A-14270565AA09}" type="presParOf" srcId="{15F63FED-A7E0-A941-9C69-E405DE68416A}" destId="{AE0B0BBD-3396-7240-9DEB-32F7A04C956E}" srcOrd="2" destOrd="0" presId="urn:microsoft.com/office/officeart/2005/8/layout/hProcess9"/>
    <dgm:cxn modelId="{A031262F-EBC9-2947-AFB8-D6C5DD1CAA59}" type="presParOf" srcId="{15F63FED-A7E0-A941-9C69-E405DE68416A}" destId="{068D9C4B-DAA7-5B40-89AE-B6C7AB286917}" srcOrd="3" destOrd="0" presId="urn:microsoft.com/office/officeart/2005/8/layout/hProcess9"/>
    <dgm:cxn modelId="{65107C6C-9223-7245-A543-B697742B727B}" type="presParOf" srcId="{15F63FED-A7E0-A941-9C69-E405DE68416A}" destId="{A27255E3-8C6E-364F-86EA-C63B8AB4A523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D1E22316-67AE-3C4E-825E-8454D2E22877}" type="doc">
      <dgm:prSet loTypeId="urn:microsoft.com/office/officeart/2005/8/layout/chevron1" loCatId="" qsTypeId="urn:microsoft.com/office/officeart/2005/8/quickstyle/simple1" qsCatId="simple" csTypeId="urn:microsoft.com/office/officeart/2005/8/colors/colorful3" csCatId="colorful" phldr="1"/>
      <dgm:spPr/>
    </dgm:pt>
    <dgm:pt modelId="{1D1ABD57-BF0A-974D-BFF5-57009CB5BC91}">
      <dgm:prSet phldrT="[Texto]"/>
      <dgm:spPr/>
      <dgm:t>
        <a:bodyPr/>
        <a:lstStyle/>
        <a:p>
          <a:r>
            <a:rPr lang="es-ES" dirty="0" smtClean="0"/>
            <a:t>Verter 20ml de </a:t>
          </a:r>
          <a:r>
            <a:rPr lang="es-ES" dirty="0" err="1" smtClean="0"/>
            <a:t>NaOH</a:t>
          </a:r>
          <a:r>
            <a:rPr lang="es-ES" dirty="0" smtClean="0"/>
            <a:t> preparada en dos matraces</a:t>
          </a:r>
          <a:endParaRPr lang="es-ES" dirty="0"/>
        </a:p>
      </dgm:t>
    </dgm:pt>
    <dgm:pt modelId="{2406B128-632C-4A48-8B79-FE3E2FF07F0E}" type="parTrans" cxnId="{3DCB7164-BFF4-504A-88C4-985CEEFDB7F9}">
      <dgm:prSet/>
      <dgm:spPr/>
      <dgm:t>
        <a:bodyPr/>
        <a:lstStyle/>
        <a:p>
          <a:endParaRPr lang="es-ES"/>
        </a:p>
      </dgm:t>
    </dgm:pt>
    <dgm:pt modelId="{967A5FBB-3B9F-2F4C-A7EC-8769DFC14FB9}" type="sibTrans" cxnId="{3DCB7164-BFF4-504A-88C4-985CEEFDB7F9}">
      <dgm:prSet/>
      <dgm:spPr/>
      <dgm:t>
        <a:bodyPr/>
        <a:lstStyle/>
        <a:p>
          <a:endParaRPr lang="es-ES"/>
        </a:p>
      </dgm:t>
    </dgm:pt>
    <dgm:pt modelId="{02AE78AD-83B2-704F-9A4A-7E3FB6B2795A}">
      <dgm:prSet phldrT="[Texto]"/>
      <dgm:spPr/>
      <dgm:t>
        <a:bodyPr/>
        <a:lstStyle/>
        <a:p>
          <a:r>
            <a:rPr lang="es-ES" dirty="0" smtClean="0"/>
            <a:t>Agregar 3 gotas de indicador</a:t>
          </a:r>
          <a:endParaRPr lang="es-ES" dirty="0"/>
        </a:p>
      </dgm:t>
    </dgm:pt>
    <dgm:pt modelId="{D5FF16EF-972C-7945-BE90-8BA66B968137}" type="parTrans" cxnId="{63751CEB-598A-5742-B3B2-1EA100E511B3}">
      <dgm:prSet/>
      <dgm:spPr/>
      <dgm:t>
        <a:bodyPr/>
        <a:lstStyle/>
        <a:p>
          <a:endParaRPr lang="es-ES"/>
        </a:p>
      </dgm:t>
    </dgm:pt>
    <dgm:pt modelId="{09E478C5-C3E4-6548-AA9F-B050D7183567}" type="sibTrans" cxnId="{63751CEB-598A-5742-B3B2-1EA100E511B3}">
      <dgm:prSet/>
      <dgm:spPr/>
      <dgm:t>
        <a:bodyPr/>
        <a:lstStyle/>
        <a:p>
          <a:endParaRPr lang="es-ES"/>
        </a:p>
      </dgm:t>
    </dgm:pt>
    <dgm:pt modelId="{E84E1982-4C33-C246-BFC4-94D715A80E74}">
      <dgm:prSet phldrT="[Texto]"/>
      <dgm:spPr/>
      <dgm:t>
        <a:bodyPr/>
        <a:lstStyle/>
        <a:p>
          <a:r>
            <a:rPr lang="es-ES" dirty="0" smtClean="0"/>
            <a:t>Titular con </a:t>
          </a:r>
          <a:r>
            <a:rPr lang="es-ES" dirty="0" err="1" smtClean="0"/>
            <a:t>HCl</a:t>
          </a:r>
          <a:r>
            <a:rPr lang="es-ES" dirty="0" smtClean="0"/>
            <a:t> preparado</a:t>
          </a:r>
          <a:endParaRPr lang="es-ES" dirty="0"/>
        </a:p>
      </dgm:t>
    </dgm:pt>
    <dgm:pt modelId="{F0420281-578C-244B-A549-91E5971C1CD3}" type="parTrans" cxnId="{CD5B2BD2-6360-9044-9045-FF71E88E1BE8}">
      <dgm:prSet/>
      <dgm:spPr/>
      <dgm:t>
        <a:bodyPr/>
        <a:lstStyle/>
        <a:p>
          <a:endParaRPr lang="es-ES"/>
        </a:p>
      </dgm:t>
    </dgm:pt>
    <dgm:pt modelId="{38DD50D0-F559-B143-B194-A58EEBCA347B}" type="sibTrans" cxnId="{CD5B2BD2-6360-9044-9045-FF71E88E1BE8}">
      <dgm:prSet/>
      <dgm:spPr/>
      <dgm:t>
        <a:bodyPr/>
        <a:lstStyle/>
        <a:p>
          <a:endParaRPr lang="es-ES"/>
        </a:p>
      </dgm:t>
    </dgm:pt>
    <dgm:pt modelId="{A033B350-C44A-4B4D-9905-5249885B8C9D}" type="pres">
      <dgm:prSet presAssocID="{D1E22316-67AE-3C4E-825E-8454D2E22877}" presName="Name0" presStyleCnt="0">
        <dgm:presLayoutVars>
          <dgm:dir/>
          <dgm:animLvl val="lvl"/>
          <dgm:resizeHandles val="exact"/>
        </dgm:presLayoutVars>
      </dgm:prSet>
      <dgm:spPr/>
    </dgm:pt>
    <dgm:pt modelId="{E5AE05B0-C798-4A46-8ACC-F319B0421168}" type="pres">
      <dgm:prSet presAssocID="{1D1ABD57-BF0A-974D-BFF5-57009CB5BC91}" presName="parTxOnly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213A044C-308A-4F4E-9607-D8E5F690DD13}" type="pres">
      <dgm:prSet presAssocID="{967A5FBB-3B9F-2F4C-A7EC-8769DFC14FB9}" presName="parTxOnlySpace" presStyleCnt="0"/>
      <dgm:spPr/>
    </dgm:pt>
    <dgm:pt modelId="{56079A34-B2FB-F74C-95A7-0B7CA37D2371}" type="pres">
      <dgm:prSet presAssocID="{02AE78AD-83B2-704F-9A4A-7E3FB6B2795A}" presName="parTxOnly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30265B97-B1F8-FF47-8437-84AD2F2AC003}" type="pres">
      <dgm:prSet presAssocID="{09E478C5-C3E4-6548-AA9F-B050D7183567}" presName="parTxOnlySpace" presStyleCnt="0"/>
      <dgm:spPr/>
    </dgm:pt>
    <dgm:pt modelId="{69C5B0B6-AB7C-C447-A805-075E16382447}" type="pres">
      <dgm:prSet presAssocID="{E84E1982-4C33-C246-BFC4-94D715A80E74}" presName="parTxOnly" presStyleLbl="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3DCB7164-BFF4-504A-88C4-985CEEFDB7F9}" srcId="{D1E22316-67AE-3C4E-825E-8454D2E22877}" destId="{1D1ABD57-BF0A-974D-BFF5-57009CB5BC91}" srcOrd="0" destOrd="0" parTransId="{2406B128-632C-4A48-8B79-FE3E2FF07F0E}" sibTransId="{967A5FBB-3B9F-2F4C-A7EC-8769DFC14FB9}"/>
    <dgm:cxn modelId="{DA20E20C-442B-BF47-930F-02855ABD3A64}" type="presOf" srcId="{02AE78AD-83B2-704F-9A4A-7E3FB6B2795A}" destId="{56079A34-B2FB-F74C-95A7-0B7CA37D2371}" srcOrd="0" destOrd="0" presId="urn:microsoft.com/office/officeart/2005/8/layout/chevron1"/>
    <dgm:cxn modelId="{63751CEB-598A-5742-B3B2-1EA100E511B3}" srcId="{D1E22316-67AE-3C4E-825E-8454D2E22877}" destId="{02AE78AD-83B2-704F-9A4A-7E3FB6B2795A}" srcOrd="1" destOrd="0" parTransId="{D5FF16EF-972C-7945-BE90-8BA66B968137}" sibTransId="{09E478C5-C3E4-6548-AA9F-B050D7183567}"/>
    <dgm:cxn modelId="{DF142CCA-0C7B-C243-A2A2-334B371F371E}" type="presOf" srcId="{D1E22316-67AE-3C4E-825E-8454D2E22877}" destId="{A033B350-C44A-4B4D-9905-5249885B8C9D}" srcOrd="0" destOrd="0" presId="urn:microsoft.com/office/officeart/2005/8/layout/chevron1"/>
    <dgm:cxn modelId="{CD5B2BD2-6360-9044-9045-FF71E88E1BE8}" srcId="{D1E22316-67AE-3C4E-825E-8454D2E22877}" destId="{E84E1982-4C33-C246-BFC4-94D715A80E74}" srcOrd="2" destOrd="0" parTransId="{F0420281-578C-244B-A549-91E5971C1CD3}" sibTransId="{38DD50D0-F559-B143-B194-A58EEBCA347B}"/>
    <dgm:cxn modelId="{1E67A653-A754-7643-8C2B-8BECF170C937}" type="presOf" srcId="{E84E1982-4C33-C246-BFC4-94D715A80E74}" destId="{69C5B0B6-AB7C-C447-A805-075E16382447}" srcOrd="0" destOrd="0" presId="urn:microsoft.com/office/officeart/2005/8/layout/chevron1"/>
    <dgm:cxn modelId="{7B8B13D8-E308-BB4D-8D6D-6A422D779537}" type="presOf" srcId="{1D1ABD57-BF0A-974D-BFF5-57009CB5BC91}" destId="{E5AE05B0-C798-4A46-8ACC-F319B0421168}" srcOrd="0" destOrd="0" presId="urn:microsoft.com/office/officeart/2005/8/layout/chevron1"/>
    <dgm:cxn modelId="{8D7258A2-72B9-2142-96F2-E09EC95EEF71}" type="presParOf" srcId="{A033B350-C44A-4B4D-9905-5249885B8C9D}" destId="{E5AE05B0-C798-4A46-8ACC-F319B0421168}" srcOrd="0" destOrd="0" presId="urn:microsoft.com/office/officeart/2005/8/layout/chevron1"/>
    <dgm:cxn modelId="{7EE56E3B-4BF9-6743-9B9A-F4BBA842B85B}" type="presParOf" srcId="{A033B350-C44A-4B4D-9905-5249885B8C9D}" destId="{213A044C-308A-4F4E-9607-D8E5F690DD13}" srcOrd="1" destOrd="0" presId="urn:microsoft.com/office/officeart/2005/8/layout/chevron1"/>
    <dgm:cxn modelId="{08F22D0D-1448-C94B-AAFC-BD3F8AAE55D8}" type="presParOf" srcId="{A033B350-C44A-4B4D-9905-5249885B8C9D}" destId="{56079A34-B2FB-F74C-95A7-0B7CA37D2371}" srcOrd="2" destOrd="0" presId="urn:microsoft.com/office/officeart/2005/8/layout/chevron1"/>
    <dgm:cxn modelId="{9B7557BE-7035-6445-BDFE-FA28767E6423}" type="presParOf" srcId="{A033B350-C44A-4B4D-9905-5249885B8C9D}" destId="{30265B97-B1F8-FF47-8437-84AD2F2AC003}" srcOrd="3" destOrd="0" presId="urn:microsoft.com/office/officeart/2005/8/layout/chevron1"/>
    <dgm:cxn modelId="{380E8E19-C9C6-AB4C-B51B-29AFB2EF9836}" type="presParOf" srcId="{A033B350-C44A-4B4D-9905-5249885B8C9D}" destId="{69C5B0B6-AB7C-C447-A805-075E16382447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81E75A-19B4-9042-90CC-5B26BEE27F45}">
      <dsp:nvSpPr>
        <dsp:cNvPr id="0" name=""/>
        <dsp:cNvSpPr/>
      </dsp:nvSpPr>
      <dsp:spPr>
        <a:xfrm>
          <a:off x="6852387" y="3500081"/>
          <a:ext cx="91440" cy="48132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81326"/>
              </a:lnTo>
            </a:path>
          </a:pathLst>
        </a:custGeom>
        <a:noFill/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5C2741B-0C31-2544-81C4-C30215708DA6}">
      <dsp:nvSpPr>
        <dsp:cNvPr id="0" name=""/>
        <dsp:cNvSpPr/>
      </dsp:nvSpPr>
      <dsp:spPr>
        <a:xfrm>
          <a:off x="4875342" y="1967836"/>
          <a:ext cx="2022764" cy="48132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8009"/>
              </a:lnTo>
              <a:lnTo>
                <a:pt x="2022764" y="328009"/>
              </a:lnTo>
              <a:lnTo>
                <a:pt x="2022764" y="481326"/>
              </a:lnTo>
            </a:path>
          </a:pathLst>
        </a:custGeom>
        <a:noFill/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668DC3F-0EE7-0F40-AC10-8D89BBA7A651}">
      <dsp:nvSpPr>
        <dsp:cNvPr id="0" name=""/>
        <dsp:cNvSpPr/>
      </dsp:nvSpPr>
      <dsp:spPr>
        <a:xfrm>
          <a:off x="2852577" y="3500081"/>
          <a:ext cx="2022764" cy="48132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8009"/>
              </a:lnTo>
              <a:lnTo>
                <a:pt x="2022764" y="328009"/>
              </a:lnTo>
              <a:lnTo>
                <a:pt x="2022764" y="481326"/>
              </a:lnTo>
            </a:path>
          </a:pathLst>
        </a:custGeom>
        <a:noFill/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4DAA738-E821-0849-9AAE-BF2941557E5F}">
      <dsp:nvSpPr>
        <dsp:cNvPr id="0" name=""/>
        <dsp:cNvSpPr/>
      </dsp:nvSpPr>
      <dsp:spPr>
        <a:xfrm>
          <a:off x="2806857" y="3500081"/>
          <a:ext cx="91440" cy="48132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81326"/>
              </a:lnTo>
            </a:path>
          </a:pathLst>
        </a:custGeom>
        <a:noFill/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A3AF833-39EF-0C49-B0C3-87CC3F10B62B}">
      <dsp:nvSpPr>
        <dsp:cNvPr id="0" name=""/>
        <dsp:cNvSpPr/>
      </dsp:nvSpPr>
      <dsp:spPr>
        <a:xfrm>
          <a:off x="829812" y="3500081"/>
          <a:ext cx="2022764" cy="481326"/>
        </a:xfrm>
        <a:custGeom>
          <a:avLst/>
          <a:gdLst/>
          <a:ahLst/>
          <a:cxnLst/>
          <a:rect l="0" t="0" r="0" b="0"/>
          <a:pathLst>
            <a:path>
              <a:moveTo>
                <a:pt x="2022764" y="0"/>
              </a:moveTo>
              <a:lnTo>
                <a:pt x="2022764" y="328009"/>
              </a:lnTo>
              <a:lnTo>
                <a:pt x="0" y="328009"/>
              </a:lnTo>
              <a:lnTo>
                <a:pt x="0" y="481326"/>
              </a:lnTo>
            </a:path>
          </a:pathLst>
        </a:custGeom>
        <a:noFill/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58F8BCC-0DF5-364F-8E3C-457D8E6E45AD}">
      <dsp:nvSpPr>
        <dsp:cNvPr id="0" name=""/>
        <dsp:cNvSpPr/>
      </dsp:nvSpPr>
      <dsp:spPr>
        <a:xfrm>
          <a:off x="2852577" y="1967836"/>
          <a:ext cx="2022764" cy="481326"/>
        </a:xfrm>
        <a:custGeom>
          <a:avLst/>
          <a:gdLst/>
          <a:ahLst/>
          <a:cxnLst/>
          <a:rect l="0" t="0" r="0" b="0"/>
          <a:pathLst>
            <a:path>
              <a:moveTo>
                <a:pt x="2022764" y="0"/>
              </a:moveTo>
              <a:lnTo>
                <a:pt x="2022764" y="328009"/>
              </a:lnTo>
              <a:lnTo>
                <a:pt x="0" y="328009"/>
              </a:lnTo>
              <a:lnTo>
                <a:pt x="0" y="481326"/>
              </a:lnTo>
            </a:path>
          </a:pathLst>
        </a:custGeom>
        <a:noFill/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B7BF43A-88AD-F444-A109-0884364171DE}">
      <dsp:nvSpPr>
        <dsp:cNvPr id="0" name=""/>
        <dsp:cNvSpPr/>
      </dsp:nvSpPr>
      <dsp:spPr>
        <a:xfrm>
          <a:off x="4047847" y="916918"/>
          <a:ext cx="1654989" cy="10509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2000"/>
                <a:satMod val="170000"/>
              </a:schemeClr>
            </a:gs>
            <a:gs pos="15000">
              <a:schemeClr val="accent1">
                <a:hueOff val="0"/>
                <a:satOff val="0"/>
                <a:lumOff val="0"/>
                <a:alphaOff val="0"/>
                <a:tint val="92000"/>
                <a:shade val="99000"/>
                <a:satMod val="170000"/>
              </a:schemeClr>
            </a:gs>
            <a:gs pos="62000">
              <a:schemeClr val="accent1">
                <a:hueOff val="0"/>
                <a:satOff val="0"/>
                <a:lumOff val="0"/>
                <a:alphaOff val="0"/>
                <a:tint val="96000"/>
                <a:shade val="80000"/>
                <a:satMod val="170000"/>
              </a:schemeClr>
            </a:gs>
            <a:gs pos="97000">
              <a:schemeClr val="accent1">
                <a:hueOff val="0"/>
                <a:satOff val="0"/>
                <a:lumOff val="0"/>
                <a:alphaOff val="0"/>
                <a:tint val="98000"/>
                <a:shade val="63000"/>
                <a:satMod val="17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8700000"/>
          </a:lightRig>
        </a:scene3d>
        <a:sp3d contourW="12700">
          <a:bevelT w="0" h="0"/>
          <a:contourClr>
            <a:schemeClr val="accent1">
              <a:hueOff val="0"/>
              <a:satOff val="0"/>
              <a:lumOff val="0"/>
              <a:alphaOff val="0"/>
              <a:shade val="8000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2D49A0E-5045-3245-AA59-B3BCF7A396B1}">
      <dsp:nvSpPr>
        <dsp:cNvPr id="0" name=""/>
        <dsp:cNvSpPr/>
      </dsp:nvSpPr>
      <dsp:spPr>
        <a:xfrm>
          <a:off x="4231735" y="1091611"/>
          <a:ext cx="1654989" cy="10509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Soluciones 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o 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Disoluciones</a:t>
          </a:r>
          <a:endParaRPr lang="es-ES" sz="1600" kern="1200" dirty="0"/>
        </a:p>
      </dsp:txBody>
      <dsp:txXfrm>
        <a:off x="4262515" y="1122391"/>
        <a:ext cx="1593429" cy="989358"/>
      </dsp:txXfrm>
    </dsp:sp>
    <dsp:sp modelId="{249FC80E-25BB-1841-ADF0-AFEB1A6709E5}">
      <dsp:nvSpPr>
        <dsp:cNvPr id="0" name=""/>
        <dsp:cNvSpPr/>
      </dsp:nvSpPr>
      <dsp:spPr>
        <a:xfrm>
          <a:off x="2025082" y="2449163"/>
          <a:ext cx="1654989" cy="10509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2000"/>
                <a:satMod val="170000"/>
              </a:schemeClr>
            </a:gs>
            <a:gs pos="15000">
              <a:schemeClr val="accent2">
                <a:hueOff val="0"/>
                <a:satOff val="0"/>
                <a:lumOff val="0"/>
                <a:alphaOff val="0"/>
                <a:tint val="92000"/>
                <a:shade val="99000"/>
                <a:satMod val="170000"/>
              </a:schemeClr>
            </a:gs>
            <a:gs pos="62000">
              <a:schemeClr val="accent2">
                <a:hueOff val="0"/>
                <a:satOff val="0"/>
                <a:lumOff val="0"/>
                <a:alphaOff val="0"/>
                <a:tint val="96000"/>
                <a:shade val="80000"/>
                <a:satMod val="170000"/>
              </a:schemeClr>
            </a:gs>
            <a:gs pos="97000">
              <a:schemeClr val="accent2">
                <a:hueOff val="0"/>
                <a:satOff val="0"/>
                <a:lumOff val="0"/>
                <a:alphaOff val="0"/>
                <a:tint val="98000"/>
                <a:shade val="63000"/>
                <a:satMod val="17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8700000"/>
          </a:lightRig>
        </a:scene3d>
        <a:sp3d contourW="12700">
          <a:bevelT w="0" h="0"/>
          <a:contourClr>
            <a:schemeClr val="accent2">
              <a:hueOff val="0"/>
              <a:satOff val="0"/>
              <a:lumOff val="0"/>
              <a:alphaOff val="0"/>
              <a:shade val="8000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E62BCA-9865-1245-A1D8-2D13FB162C2B}">
      <dsp:nvSpPr>
        <dsp:cNvPr id="0" name=""/>
        <dsp:cNvSpPr/>
      </dsp:nvSpPr>
      <dsp:spPr>
        <a:xfrm>
          <a:off x="2208970" y="2623856"/>
          <a:ext cx="1654989" cy="10509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Estado de Agregación</a:t>
          </a:r>
          <a:endParaRPr lang="es-ES" sz="1600" kern="1200" dirty="0"/>
        </a:p>
      </dsp:txBody>
      <dsp:txXfrm>
        <a:off x="2239750" y="2654636"/>
        <a:ext cx="1593429" cy="989358"/>
      </dsp:txXfrm>
    </dsp:sp>
    <dsp:sp modelId="{99078934-2321-1545-B5A3-7CC9CF438C85}">
      <dsp:nvSpPr>
        <dsp:cNvPr id="0" name=""/>
        <dsp:cNvSpPr/>
      </dsp:nvSpPr>
      <dsp:spPr>
        <a:xfrm>
          <a:off x="2317" y="3981407"/>
          <a:ext cx="1654989" cy="13360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2000"/>
                <a:satMod val="170000"/>
              </a:schemeClr>
            </a:gs>
            <a:gs pos="15000">
              <a:schemeClr val="accent3">
                <a:hueOff val="0"/>
                <a:satOff val="0"/>
                <a:lumOff val="0"/>
                <a:alphaOff val="0"/>
                <a:tint val="92000"/>
                <a:shade val="99000"/>
                <a:satMod val="170000"/>
              </a:schemeClr>
            </a:gs>
            <a:gs pos="62000">
              <a:schemeClr val="accent3">
                <a:hueOff val="0"/>
                <a:satOff val="0"/>
                <a:lumOff val="0"/>
                <a:alphaOff val="0"/>
                <a:tint val="96000"/>
                <a:shade val="80000"/>
                <a:satMod val="170000"/>
              </a:schemeClr>
            </a:gs>
            <a:gs pos="97000">
              <a:schemeClr val="accent3">
                <a:hueOff val="0"/>
                <a:satOff val="0"/>
                <a:lumOff val="0"/>
                <a:alphaOff val="0"/>
                <a:tint val="98000"/>
                <a:shade val="63000"/>
                <a:satMod val="17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8700000"/>
          </a:lightRig>
        </a:scene3d>
        <a:sp3d contourW="12700">
          <a:bevelT w="0" h="0"/>
          <a:contourClr>
            <a:schemeClr val="accent3">
              <a:hueOff val="0"/>
              <a:satOff val="0"/>
              <a:lumOff val="0"/>
              <a:alphaOff val="0"/>
              <a:shade val="8000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A14193C-C070-CE4F-8F91-6378D6DF887A}">
      <dsp:nvSpPr>
        <dsp:cNvPr id="0" name=""/>
        <dsp:cNvSpPr/>
      </dsp:nvSpPr>
      <dsp:spPr>
        <a:xfrm>
          <a:off x="186205" y="4156100"/>
          <a:ext cx="1654989" cy="13360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Sólidas</a:t>
          </a:r>
          <a:endParaRPr lang="es-ES" sz="1600" kern="1200" dirty="0"/>
        </a:p>
      </dsp:txBody>
      <dsp:txXfrm>
        <a:off x="225337" y="4195232"/>
        <a:ext cx="1576725" cy="1257789"/>
      </dsp:txXfrm>
    </dsp:sp>
    <dsp:sp modelId="{746586AD-331E-5646-B2A9-BCB1F629F6F2}">
      <dsp:nvSpPr>
        <dsp:cNvPr id="0" name=""/>
        <dsp:cNvSpPr/>
      </dsp:nvSpPr>
      <dsp:spPr>
        <a:xfrm>
          <a:off x="2025082" y="3981407"/>
          <a:ext cx="1654989" cy="13360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2000"/>
                <a:satMod val="170000"/>
              </a:schemeClr>
            </a:gs>
            <a:gs pos="15000">
              <a:schemeClr val="accent3">
                <a:hueOff val="0"/>
                <a:satOff val="0"/>
                <a:lumOff val="0"/>
                <a:alphaOff val="0"/>
                <a:tint val="92000"/>
                <a:shade val="99000"/>
                <a:satMod val="170000"/>
              </a:schemeClr>
            </a:gs>
            <a:gs pos="62000">
              <a:schemeClr val="accent3">
                <a:hueOff val="0"/>
                <a:satOff val="0"/>
                <a:lumOff val="0"/>
                <a:alphaOff val="0"/>
                <a:tint val="96000"/>
                <a:shade val="80000"/>
                <a:satMod val="170000"/>
              </a:schemeClr>
            </a:gs>
            <a:gs pos="97000">
              <a:schemeClr val="accent3">
                <a:hueOff val="0"/>
                <a:satOff val="0"/>
                <a:lumOff val="0"/>
                <a:alphaOff val="0"/>
                <a:tint val="98000"/>
                <a:shade val="63000"/>
                <a:satMod val="17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8700000"/>
          </a:lightRig>
        </a:scene3d>
        <a:sp3d contourW="12700">
          <a:bevelT w="0" h="0"/>
          <a:contourClr>
            <a:schemeClr val="accent3">
              <a:hueOff val="0"/>
              <a:satOff val="0"/>
              <a:lumOff val="0"/>
              <a:alphaOff val="0"/>
              <a:shade val="8000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8EB692F-7A0F-7542-A39F-6ED590C45B1B}">
      <dsp:nvSpPr>
        <dsp:cNvPr id="0" name=""/>
        <dsp:cNvSpPr/>
      </dsp:nvSpPr>
      <dsp:spPr>
        <a:xfrm>
          <a:off x="2208970" y="4156100"/>
          <a:ext cx="1654989" cy="13360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Líquidas</a:t>
          </a:r>
        </a:p>
      </dsp:txBody>
      <dsp:txXfrm>
        <a:off x="2248102" y="4195232"/>
        <a:ext cx="1576725" cy="1257789"/>
      </dsp:txXfrm>
    </dsp:sp>
    <dsp:sp modelId="{2A357AD9-B2E5-F447-8355-E65EAA6237CA}">
      <dsp:nvSpPr>
        <dsp:cNvPr id="0" name=""/>
        <dsp:cNvSpPr/>
      </dsp:nvSpPr>
      <dsp:spPr>
        <a:xfrm>
          <a:off x="4047847" y="3981407"/>
          <a:ext cx="1654989" cy="13360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2000"/>
                <a:satMod val="170000"/>
              </a:schemeClr>
            </a:gs>
            <a:gs pos="15000">
              <a:schemeClr val="accent3">
                <a:hueOff val="0"/>
                <a:satOff val="0"/>
                <a:lumOff val="0"/>
                <a:alphaOff val="0"/>
                <a:tint val="92000"/>
                <a:shade val="99000"/>
                <a:satMod val="170000"/>
              </a:schemeClr>
            </a:gs>
            <a:gs pos="62000">
              <a:schemeClr val="accent3">
                <a:hueOff val="0"/>
                <a:satOff val="0"/>
                <a:lumOff val="0"/>
                <a:alphaOff val="0"/>
                <a:tint val="96000"/>
                <a:shade val="80000"/>
                <a:satMod val="170000"/>
              </a:schemeClr>
            </a:gs>
            <a:gs pos="97000">
              <a:schemeClr val="accent3">
                <a:hueOff val="0"/>
                <a:satOff val="0"/>
                <a:lumOff val="0"/>
                <a:alphaOff val="0"/>
                <a:tint val="98000"/>
                <a:shade val="63000"/>
                <a:satMod val="17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8700000"/>
          </a:lightRig>
        </a:scene3d>
        <a:sp3d contourW="12700">
          <a:bevelT w="0" h="0"/>
          <a:contourClr>
            <a:schemeClr val="accent3">
              <a:hueOff val="0"/>
              <a:satOff val="0"/>
              <a:lumOff val="0"/>
              <a:alphaOff val="0"/>
              <a:shade val="8000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95145AC-AAA3-7849-8AF9-4C2CA4125A1B}">
      <dsp:nvSpPr>
        <dsp:cNvPr id="0" name=""/>
        <dsp:cNvSpPr/>
      </dsp:nvSpPr>
      <dsp:spPr>
        <a:xfrm>
          <a:off x="4231735" y="4156100"/>
          <a:ext cx="1654989" cy="13360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Gaseosas</a:t>
          </a:r>
        </a:p>
      </dsp:txBody>
      <dsp:txXfrm>
        <a:off x="4270867" y="4195232"/>
        <a:ext cx="1576725" cy="1257789"/>
      </dsp:txXfrm>
    </dsp:sp>
    <dsp:sp modelId="{2637B6DB-1446-9642-88AD-0D0D45BC478B}">
      <dsp:nvSpPr>
        <dsp:cNvPr id="0" name=""/>
        <dsp:cNvSpPr/>
      </dsp:nvSpPr>
      <dsp:spPr>
        <a:xfrm>
          <a:off x="6070612" y="2449163"/>
          <a:ext cx="1654989" cy="10509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2000"/>
                <a:satMod val="170000"/>
              </a:schemeClr>
            </a:gs>
            <a:gs pos="15000">
              <a:schemeClr val="accent2">
                <a:hueOff val="0"/>
                <a:satOff val="0"/>
                <a:lumOff val="0"/>
                <a:alphaOff val="0"/>
                <a:tint val="92000"/>
                <a:shade val="99000"/>
                <a:satMod val="170000"/>
              </a:schemeClr>
            </a:gs>
            <a:gs pos="62000">
              <a:schemeClr val="accent2">
                <a:hueOff val="0"/>
                <a:satOff val="0"/>
                <a:lumOff val="0"/>
                <a:alphaOff val="0"/>
                <a:tint val="96000"/>
                <a:shade val="80000"/>
                <a:satMod val="170000"/>
              </a:schemeClr>
            </a:gs>
            <a:gs pos="97000">
              <a:schemeClr val="accent2">
                <a:hueOff val="0"/>
                <a:satOff val="0"/>
                <a:lumOff val="0"/>
                <a:alphaOff val="0"/>
                <a:tint val="98000"/>
                <a:shade val="63000"/>
                <a:satMod val="17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8700000"/>
          </a:lightRig>
        </a:scene3d>
        <a:sp3d contourW="12700">
          <a:bevelT w="0" h="0"/>
          <a:contourClr>
            <a:schemeClr val="accent2">
              <a:hueOff val="0"/>
              <a:satOff val="0"/>
              <a:lumOff val="0"/>
              <a:alphaOff val="0"/>
              <a:shade val="8000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DCC4C6E-537A-0C4D-B6DE-9032DAE936A0}">
      <dsp:nvSpPr>
        <dsp:cNvPr id="0" name=""/>
        <dsp:cNvSpPr/>
      </dsp:nvSpPr>
      <dsp:spPr>
        <a:xfrm>
          <a:off x="6254500" y="2623856"/>
          <a:ext cx="1654989" cy="10509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Concentración</a:t>
          </a:r>
          <a:endParaRPr lang="es-ES" sz="1600" kern="1200" dirty="0"/>
        </a:p>
      </dsp:txBody>
      <dsp:txXfrm>
        <a:off x="6285280" y="2654636"/>
        <a:ext cx="1593429" cy="989358"/>
      </dsp:txXfrm>
    </dsp:sp>
    <dsp:sp modelId="{095499D6-505F-744B-BECC-A1C609A00DBF}">
      <dsp:nvSpPr>
        <dsp:cNvPr id="0" name=""/>
        <dsp:cNvSpPr/>
      </dsp:nvSpPr>
      <dsp:spPr>
        <a:xfrm>
          <a:off x="6070612" y="3981407"/>
          <a:ext cx="1654989" cy="13360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92000"/>
                <a:satMod val="170000"/>
              </a:schemeClr>
            </a:gs>
            <a:gs pos="15000">
              <a:schemeClr val="accent3">
                <a:hueOff val="0"/>
                <a:satOff val="0"/>
                <a:lumOff val="0"/>
                <a:alphaOff val="0"/>
                <a:tint val="92000"/>
                <a:shade val="99000"/>
                <a:satMod val="170000"/>
              </a:schemeClr>
            </a:gs>
            <a:gs pos="62000">
              <a:schemeClr val="accent3">
                <a:hueOff val="0"/>
                <a:satOff val="0"/>
                <a:lumOff val="0"/>
                <a:alphaOff val="0"/>
                <a:tint val="96000"/>
                <a:shade val="80000"/>
                <a:satMod val="170000"/>
              </a:schemeClr>
            </a:gs>
            <a:gs pos="97000">
              <a:schemeClr val="accent3">
                <a:hueOff val="0"/>
                <a:satOff val="0"/>
                <a:lumOff val="0"/>
                <a:alphaOff val="0"/>
                <a:tint val="98000"/>
                <a:shade val="63000"/>
                <a:satMod val="17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8700000"/>
          </a:lightRig>
        </a:scene3d>
        <a:sp3d contourW="12700">
          <a:bevelT w="0" h="0"/>
          <a:contourClr>
            <a:schemeClr val="accent3">
              <a:hueOff val="0"/>
              <a:satOff val="0"/>
              <a:lumOff val="0"/>
              <a:alphaOff val="0"/>
              <a:shade val="80000"/>
            </a:schemeClr>
          </a:contourClr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A0DB5C7-6FA3-8045-8C85-3015E022BC63}">
      <dsp:nvSpPr>
        <dsp:cNvPr id="0" name=""/>
        <dsp:cNvSpPr/>
      </dsp:nvSpPr>
      <dsp:spPr>
        <a:xfrm>
          <a:off x="6254500" y="4156100"/>
          <a:ext cx="1654989" cy="133605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Diluidas, Concentradas, Saturadas y Sobresaturadas </a:t>
          </a:r>
          <a:endParaRPr lang="es-ES" sz="1600" kern="1200" dirty="0"/>
        </a:p>
      </dsp:txBody>
      <dsp:txXfrm>
        <a:off x="6293632" y="4195232"/>
        <a:ext cx="1576725" cy="125778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08FAA5-42C8-0F40-87D1-696CCF0292E0}">
      <dsp:nvSpPr>
        <dsp:cNvPr id="0" name=""/>
        <dsp:cNvSpPr/>
      </dsp:nvSpPr>
      <dsp:spPr>
        <a:xfrm>
          <a:off x="3295" y="1461612"/>
          <a:ext cx="1440671" cy="1877374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700" kern="1200" dirty="0" smtClean="0"/>
            <a:t>Calcular V de </a:t>
          </a:r>
          <a:r>
            <a:rPr lang="es-ES" sz="1700" kern="1200" dirty="0" err="1" smtClean="0"/>
            <a:t>HCl</a:t>
          </a:r>
          <a:r>
            <a:rPr lang="es-ES" sz="1700" kern="1200" dirty="0" smtClean="0"/>
            <a:t> (37.5% y </a:t>
          </a:r>
          <a:r>
            <a:rPr lang="es-ES" sz="1700" kern="1200" dirty="0" err="1" smtClean="0"/>
            <a:t>ρ</a:t>
          </a:r>
          <a:r>
            <a:rPr lang="es-ES" sz="1700" kern="1200" dirty="0" smtClean="0"/>
            <a:t>=1.17g/ml) para preparar 100ml de soluci</a:t>
          </a:r>
          <a:r>
            <a:rPr lang="es-ES" sz="1700" kern="1200" dirty="0" smtClean="0"/>
            <a:t>ón 0.5N V=_____ml</a:t>
          </a:r>
          <a:endParaRPr lang="es-ES" sz="1700" kern="1200" dirty="0"/>
        </a:p>
      </dsp:txBody>
      <dsp:txXfrm>
        <a:off x="45491" y="1503808"/>
        <a:ext cx="1356279" cy="1792982"/>
      </dsp:txXfrm>
    </dsp:sp>
    <dsp:sp modelId="{4E21BFBB-9622-9642-AE3C-A6CA2D99D960}">
      <dsp:nvSpPr>
        <dsp:cNvPr id="0" name=""/>
        <dsp:cNvSpPr/>
      </dsp:nvSpPr>
      <dsp:spPr>
        <a:xfrm>
          <a:off x="1588033" y="2221656"/>
          <a:ext cx="305422" cy="357286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400" kern="1200"/>
        </a:p>
      </dsp:txBody>
      <dsp:txXfrm>
        <a:off x="1588033" y="2293113"/>
        <a:ext cx="213795" cy="214372"/>
      </dsp:txXfrm>
    </dsp:sp>
    <dsp:sp modelId="{D311CAAC-51C2-824B-B6B9-651361572A52}">
      <dsp:nvSpPr>
        <dsp:cNvPr id="0" name=""/>
        <dsp:cNvSpPr/>
      </dsp:nvSpPr>
      <dsp:spPr>
        <a:xfrm>
          <a:off x="2020234" y="1461612"/>
          <a:ext cx="1440671" cy="1877374"/>
        </a:xfrm>
        <a:prstGeom prst="roundRect">
          <a:avLst>
            <a:gd name="adj" fmla="val 10000"/>
          </a:avLst>
        </a:prstGeom>
        <a:solidFill>
          <a:schemeClr val="accent3">
            <a:hueOff val="-5608813"/>
            <a:satOff val="-2884"/>
            <a:lumOff val="-124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700" kern="1200" dirty="0" smtClean="0"/>
            <a:t>Verter en un matraz aforado el volumen de </a:t>
          </a:r>
          <a:r>
            <a:rPr lang="es-ES" sz="1700" kern="1200" dirty="0" err="1" smtClean="0"/>
            <a:t>HCl</a:t>
          </a:r>
          <a:r>
            <a:rPr lang="es-ES" sz="1700" kern="1200" dirty="0" smtClean="0"/>
            <a:t> calculado en el paso anterior</a:t>
          </a:r>
          <a:endParaRPr lang="es-ES" sz="1700" kern="1200" dirty="0"/>
        </a:p>
      </dsp:txBody>
      <dsp:txXfrm>
        <a:off x="2062430" y="1503808"/>
        <a:ext cx="1356279" cy="1792982"/>
      </dsp:txXfrm>
    </dsp:sp>
    <dsp:sp modelId="{A87C74E7-0F98-374D-9550-AF516641230E}">
      <dsp:nvSpPr>
        <dsp:cNvPr id="0" name=""/>
        <dsp:cNvSpPr/>
      </dsp:nvSpPr>
      <dsp:spPr>
        <a:xfrm>
          <a:off x="3604972" y="2221656"/>
          <a:ext cx="305422" cy="357286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-8413220"/>
            <a:satOff val="-4326"/>
            <a:lumOff val="-1863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400" kern="1200"/>
        </a:p>
      </dsp:txBody>
      <dsp:txXfrm>
        <a:off x="3604972" y="2293113"/>
        <a:ext cx="213795" cy="214372"/>
      </dsp:txXfrm>
    </dsp:sp>
    <dsp:sp modelId="{B5C71842-E9EA-8F48-8FFF-82597DD6B071}">
      <dsp:nvSpPr>
        <dsp:cNvPr id="0" name=""/>
        <dsp:cNvSpPr/>
      </dsp:nvSpPr>
      <dsp:spPr>
        <a:xfrm>
          <a:off x="4037174" y="1461612"/>
          <a:ext cx="1440671" cy="1877374"/>
        </a:xfrm>
        <a:prstGeom prst="roundRect">
          <a:avLst>
            <a:gd name="adj" fmla="val 10000"/>
          </a:avLst>
        </a:prstGeom>
        <a:solidFill>
          <a:schemeClr val="accent3">
            <a:hueOff val="-11217627"/>
            <a:satOff val="-5768"/>
            <a:lumOff val="-248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700" kern="1200" dirty="0" smtClean="0"/>
            <a:t>Agregar agua (por las paredes) hasta el aforo.</a:t>
          </a:r>
          <a:endParaRPr lang="es-ES" sz="1700" kern="1200" dirty="0"/>
        </a:p>
      </dsp:txBody>
      <dsp:txXfrm>
        <a:off x="4079370" y="1503808"/>
        <a:ext cx="1356279" cy="1792982"/>
      </dsp:txXfrm>
    </dsp:sp>
    <dsp:sp modelId="{9CD32C8A-BC92-0F42-9542-CFB2F93CB019}">
      <dsp:nvSpPr>
        <dsp:cNvPr id="0" name=""/>
        <dsp:cNvSpPr/>
      </dsp:nvSpPr>
      <dsp:spPr>
        <a:xfrm>
          <a:off x="5621912" y="2221656"/>
          <a:ext cx="305422" cy="357286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-16826440"/>
            <a:satOff val="-8652"/>
            <a:lumOff val="-372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400" kern="1200"/>
        </a:p>
      </dsp:txBody>
      <dsp:txXfrm>
        <a:off x="5621912" y="2293113"/>
        <a:ext cx="213795" cy="214372"/>
      </dsp:txXfrm>
    </dsp:sp>
    <dsp:sp modelId="{B3E7D68D-7D49-B649-A09F-027DFE1CCF21}">
      <dsp:nvSpPr>
        <dsp:cNvPr id="0" name=""/>
        <dsp:cNvSpPr/>
      </dsp:nvSpPr>
      <dsp:spPr>
        <a:xfrm>
          <a:off x="6054113" y="1461612"/>
          <a:ext cx="1440671" cy="1877374"/>
        </a:xfrm>
        <a:prstGeom prst="roundRect">
          <a:avLst>
            <a:gd name="adj" fmla="val 10000"/>
          </a:avLst>
        </a:prstGeom>
        <a:solidFill>
          <a:schemeClr val="accent3">
            <a:hueOff val="-16826440"/>
            <a:satOff val="-8652"/>
            <a:lumOff val="-372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700" kern="1200" dirty="0" smtClean="0"/>
            <a:t>Agitar hasta </a:t>
          </a:r>
          <a:r>
            <a:rPr lang="es-ES" sz="1700" kern="1200" dirty="0" err="1" smtClean="0"/>
            <a:t>homegenizar</a:t>
          </a:r>
          <a:endParaRPr lang="es-ES" sz="1700" kern="1200" dirty="0"/>
        </a:p>
      </dsp:txBody>
      <dsp:txXfrm>
        <a:off x="6096309" y="1503808"/>
        <a:ext cx="1356279" cy="179298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69596AD-D093-8E4B-84B1-0F7CC0262AC1}">
      <dsp:nvSpPr>
        <dsp:cNvPr id="0" name=""/>
        <dsp:cNvSpPr/>
      </dsp:nvSpPr>
      <dsp:spPr>
        <a:xfrm>
          <a:off x="6590" y="824531"/>
          <a:ext cx="1969710" cy="1181826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Calcular masa de </a:t>
          </a:r>
          <a:r>
            <a:rPr lang="es-ES" sz="1600" kern="1200" dirty="0" err="1" smtClean="0"/>
            <a:t>NaOH</a:t>
          </a:r>
          <a:r>
            <a:rPr lang="es-ES" sz="1600" kern="1200" dirty="0" smtClean="0"/>
            <a:t> para preparar 100ml de soluci</a:t>
          </a:r>
          <a:r>
            <a:rPr lang="es-ES" sz="1600" kern="1200" dirty="0" smtClean="0"/>
            <a:t>ón 0.5M   m=_____g</a:t>
          </a:r>
          <a:endParaRPr lang="es-ES" sz="1600" kern="1200" dirty="0"/>
        </a:p>
      </dsp:txBody>
      <dsp:txXfrm>
        <a:off x="41205" y="859146"/>
        <a:ext cx="1900480" cy="1112596"/>
      </dsp:txXfrm>
    </dsp:sp>
    <dsp:sp modelId="{8B424F80-6648-AD45-B52F-E35A038C988A}">
      <dsp:nvSpPr>
        <dsp:cNvPr id="0" name=""/>
        <dsp:cNvSpPr/>
      </dsp:nvSpPr>
      <dsp:spPr>
        <a:xfrm>
          <a:off x="2149635" y="1171200"/>
          <a:ext cx="417578" cy="4884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300" kern="1200"/>
        </a:p>
      </dsp:txBody>
      <dsp:txXfrm>
        <a:off x="2149635" y="1268898"/>
        <a:ext cx="292305" cy="293092"/>
      </dsp:txXfrm>
    </dsp:sp>
    <dsp:sp modelId="{7F59A194-7FDE-3D4F-B249-4996638DDFC3}">
      <dsp:nvSpPr>
        <dsp:cNvPr id="0" name=""/>
        <dsp:cNvSpPr/>
      </dsp:nvSpPr>
      <dsp:spPr>
        <a:xfrm>
          <a:off x="2764184" y="824531"/>
          <a:ext cx="1969710" cy="1181826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Pesar masa calculada y colocarla dentro de un matraz aforado</a:t>
          </a:r>
          <a:endParaRPr lang="es-ES" sz="1600" kern="1200" dirty="0"/>
        </a:p>
      </dsp:txBody>
      <dsp:txXfrm>
        <a:off x="2798799" y="859146"/>
        <a:ext cx="1900480" cy="1112596"/>
      </dsp:txXfrm>
    </dsp:sp>
    <dsp:sp modelId="{49442AD6-8B5A-FA49-9B82-C54E8ED60646}">
      <dsp:nvSpPr>
        <dsp:cNvPr id="0" name=""/>
        <dsp:cNvSpPr/>
      </dsp:nvSpPr>
      <dsp:spPr>
        <a:xfrm>
          <a:off x="4907229" y="1171200"/>
          <a:ext cx="417578" cy="4884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300" kern="1200"/>
        </a:p>
      </dsp:txBody>
      <dsp:txXfrm>
        <a:off x="4907229" y="1268898"/>
        <a:ext cx="292305" cy="293092"/>
      </dsp:txXfrm>
    </dsp:sp>
    <dsp:sp modelId="{2F4EA78C-FD46-EE46-A78A-B39190479F5A}">
      <dsp:nvSpPr>
        <dsp:cNvPr id="0" name=""/>
        <dsp:cNvSpPr/>
      </dsp:nvSpPr>
      <dsp:spPr>
        <a:xfrm>
          <a:off x="5521779" y="824531"/>
          <a:ext cx="1969710" cy="1181826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Agregar un poco de agua y disolver </a:t>
          </a:r>
          <a:r>
            <a:rPr lang="es-ES" sz="1600" kern="1200" dirty="0" err="1" smtClean="0"/>
            <a:t>NaOH</a:t>
          </a:r>
          <a:endParaRPr lang="es-ES" sz="1600" kern="1200" dirty="0"/>
        </a:p>
      </dsp:txBody>
      <dsp:txXfrm>
        <a:off x="5556394" y="859146"/>
        <a:ext cx="1900480" cy="1112596"/>
      </dsp:txXfrm>
    </dsp:sp>
    <dsp:sp modelId="{FFAAB343-F65D-084A-8A20-73EC1EC57A86}">
      <dsp:nvSpPr>
        <dsp:cNvPr id="0" name=""/>
        <dsp:cNvSpPr/>
      </dsp:nvSpPr>
      <dsp:spPr>
        <a:xfrm rot="5400000">
          <a:off x="6297845" y="2144237"/>
          <a:ext cx="417578" cy="4884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300" kern="1200"/>
        </a:p>
      </dsp:txBody>
      <dsp:txXfrm rot="-5400000">
        <a:off x="6360089" y="2179692"/>
        <a:ext cx="293092" cy="292305"/>
      </dsp:txXfrm>
    </dsp:sp>
    <dsp:sp modelId="{471E396F-3B7F-FB4C-9329-0017C9A21693}">
      <dsp:nvSpPr>
        <dsp:cNvPr id="0" name=""/>
        <dsp:cNvSpPr/>
      </dsp:nvSpPr>
      <dsp:spPr>
        <a:xfrm>
          <a:off x="5521779" y="2794242"/>
          <a:ext cx="1969710" cy="1181826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Agregar agua hasta el aforo</a:t>
          </a:r>
          <a:endParaRPr lang="es-ES" sz="1600" kern="1200" dirty="0"/>
        </a:p>
      </dsp:txBody>
      <dsp:txXfrm>
        <a:off x="5556394" y="2828857"/>
        <a:ext cx="1900480" cy="1112596"/>
      </dsp:txXfrm>
    </dsp:sp>
    <dsp:sp modelId="{CAD5702B-A41E-7349-AAD1-3F297F817331}">
      <dsp:nvSpPr>
        <dsp:cNvPr id="0" name=""/>
        <dsp:cNvSpPr/>
      </dsp:nvSpPr>
      <dsp:spPr>
        <a:xfrm rot="10800000">
          <a:off x="4930866" y="3140911"/>
          <a:ext cx="417578" cy="4884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300" kern="1200"/>
        </a:p>
      </dsp:txBody>
      <dsp:txXfrm rot="10800000">
        <a:off x="5056139" y="3238609"/>
        <a:ext cx="292305" cy="293092"/>
      </dsp:txXfrm>
    </dsp:sp>
    <dsp:sp modelId="{24A5D7D0-611F-554F-A078-1EA753DDA41C}">
      <dsp:nvSpPr>
        <dsp:cNvPr id="0" name=""/>
        <dsp:cNvSpPr/>
      </dsp:nvSpPr>
      <dsp:spPr>
        <a:xfrm>
          <a:off x="2764184" y="2794242"/>
          <a:ext cx="1969710" cy="1181826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Homogenizar soluci</a:t>
          </a:r>
          <a:r>
            <a:rPr lang="es-ES" sz="1600" kern="1200" dirty="0" smtClean="0"/>
            <a:t>ón</a:t>
          </a:r>
          <a:endParaRPr lang="es-ES" sz="1600" kern="1200" dirty="0"/>
        </a:p>
      </dsp:txBody>
      <dsp:txXfrm>
        <a:off x="2798799" y="2828857"/>
        <a:ext cx="1900480" cy="111259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D5943C-5F3F-764C-B0E3-F7B9AF012CBD}">
      <dsp:nvSpPr>
        <dsp:cNvPr id="0" name=""/>
        <dsp:cNvSpPr/>
      </dsp:nvSpPr>
      <dsp:spPr>
        <a:xfrm>
          <a:off x="562355" y="0"/>
          <a:ext cx="6373368" cy="4800600"/>
        </a:xfrm>
        <a:prstGeom prst="rightArrow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300000" prstMaterial="plastic"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DEF9F6-8A82-AE4E-BA20-D132EEFEB592}">
      <dsp:nvSpPr>
        <dsp:cNvPr id="0" name=""/>
        <dsp:cNvSpPr/>
      </dsp:nvSpPr>
      <dsp:spPr>
        <a:xfrm>
          <a:off x="8054" y="1440179"/>
          <a:ext cx="2413444" cy="192024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200" kern="1200" dirty="0" smtClean="0"/>
            <a:t>Pesar 3 muestras de 0.3g de Na</a:t>
          </a:r>
          <a:r>
            <a:rPr lang="es-ES" sz="2200" kern="1200" baseline="-25000" dirty="0" smtClean="0"/>
            <a:t>2</a:t>
          </a:r>
          <a:r>
            <a:rPr lang="es-ES" sz="2200" kern="1200" baseline="0" dirty="0" smtClean="0"/>
            <a:t>CO</a:t>
          </a:r>
          <a:r>
            <a:rPr lang="es-ES" sz="2200" kern="1200" baseline="-25000" dirty="0" smtClean="0"/>
            <a:t>3</a:t>
          </a:r>
          <a:r>
            <a:rPr lang="es-ES" sz="2200" kern="1200" baseline="0" dirty="0" smtClean="0"/>
            <a:t> y colocar en matraz</a:t>
          </a:r>
          <a:endParaRPr lang="es-ES" sz="2200" kern="1200" dirty="0"/>
        </a:p>
      </dsp:txBody>
      <dsp:txXfrm>
        <a:off x="101792" y="1533917"/>
        <a:ext cx="2225968" cy="1732764"/>
      </dsp:txXfrm>
    </dsp:sp>
    <dsp:sp modelId="{AE0B0BBD-3396-7240-9DEB-32F7A04C956E}">
      <dsp:nvSpPr>
        <dsp:cNvPr id="0" name=""/>
        <dsp:cNvSpPr/>
      </dsp:nvSpPr>
      <dsp:spPr>
        <a:xfrm>
          <a:off x="2542317" y="1440179"/>
          <a:ext cx="2413444" cy="1920240"/>
        </a:xfrm>
        <a:prstGeom prst="roundRect">
          <a:avLst/>
        </a:prstGeom>
        <a:solidFill>
          <a:schemeClr val="accent2">
            <a:hueOff val="9504422"/>
            <a:satOff val="-18343"/>
            <a:lumOff val="-2355"/>
            <a:alphaOff val="0"/>
          </a:schemeClr>
        </a:soli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200" kern="1200" dirty="0" smtClean="0"/>
            <a:t>Diluir cada muestra con 20ml de agua destilada y agregar 3 gotas de indicador</a:t>
          </a:r>
          <a:endParaRPr lang="es-ES" sz="2200" kern="1200" dirty="0"/>
        </a:p>
      </dsp:txBody>
      <dsp:txXfrm>
        <a:off x="2636055" y="1533917"/>
        <a:ext cx="2225968" cy="1732764"/>
      </dsp:txXfrm>
    </dsp:sp>
    <dsp:sp modelId="{A27255E3-8C6E-364F-86EA-C63B8AB4A523}">
      <dsp:nvSpPr>
        <dsp:cNvPr id="0" name=""/>
        <dsp:cNvSpPr/>
      </dsp:nvSpPr>
      <dsp:spPr>
        <a:xfrm>
          <a:off x="5076580" y="1440179"/>
          <a:ext cx="2413444" cy="1920240"/>
        </a:xfrm>
        <a:prstGeom prst="roundRect">
          <a:avLst/>
        </a:prstGeom>
        <a:solidFill>
          <a:schemeClr val="accent2">
            <a:hueOff val="19008843"/>
            <a:satOff val="-36686"/>
            <a:lumOff val="-4710"/>
            <a:alphaOff val="0"/>
          </a:schemeClr>
        </a:solidFill>
        <a:ln>
          <a:noFill/>
        </a:ln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200" kern="1200" dirty="0" smtClean="0"/>
            <a:t>Titular con </a:t>
          </a:r>
          <a:r>
            <a:rPr lang="es-ES" sz="2200" kern="1200" dirty="0" err="1" smtClean="0"/>
            <a:t>HCl</a:t>
          </a:r>
          <a:r>
            <a:rPr lang="es-ES" sz="2200" kern="1200" dirty="0" smtClean="0"/>
            <a:t> preparado en experimento 1 </a:t>
          </a:r>
          <a:endParaRPr lang="es-ES" sz="2200" kern="1200" dirty="0"/>
        </a:p>
      </dsp:txBody>
      <dsp:txXfrm>
        <a:off x="5170318" y="1533917"/>
        <a:ext cx="2225968" cy="173276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AE05B0-C798-4A46-8ACC-F319B0421168}">
      <dsp:nvSpPr>
        <dsp:cNvPr id="0" name=""/>
        <dsp:cNvSpPr/>
      </dsp:nvSpPr>
      <dsp:spPr>
        <a:xfrm>
          <a:off x="2196" y="1865036"/>
          <a:ext cx="2676316" cy="1070526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Verter 20ml de </a:t>
          </a:r>
          <a:r>
            <a:rPr lang="es-ES" sz="1800" kern="1200" dirty="0" err="1" smtClean="0"/>
            <a:t>NaOH</a:t>
          </a:r>
          <a:r>
            <a:rPr lang="es-ES" sz="1800" kern="1200" dirty="0" smtClean="0"/>
            <a:t> preparada en dos matraces</a:t>
          </a:r>
          <a:endParaRPr lang="es-ES" sz="1800" kern="1200" dirty="0"/>
        </a:p>
      </dsp:txBody>
      <dsp:txXfrm>
        <a:off x="537459" y="1865036"/>
        <a:ext cx="1605790" cy="1070526"/>
      </dsp:txXfrm>
    </dsp:sp>
    <dsp:sp modelId="{56079A34-B2FB-F74C-95A7-0B7CA37D2371}">
      <dsp:nvSpPr>
        <dsp:cNvPr id="0" name=""/>
        <dsp:cNvSpPr/>
      </dsp:nvSpPr>
      <dsp:spPr>
        <a:xfrm>
          <a:off x="2410881" y="1865036"/>
          <a:ext cx="2676316" cy="1070526"/>
        </a:xfrm>
        <a:prstGeom prst="chevron">
          <a:avLst/>
        </a:prstGeom>
        <a:solidFill>
          <a:schemeClr val="accent3">
            <a:hueOff val="-8413220"/>
            <a:satOff val="-4326"/>
            <a:lumOff val="-186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Agregar 3 gotas de indicador</a:t>
          </a:r>
          <a:endParaRPr lang="es-ES" sz="1800" kern="1200" dirty="0"/>
        </a:p>
      </dsp:txBody>
      <dsp:txXfrm>
        <a:off x="2946144" y="1865036"/>
        <a:ext cx="1605790" cy="1070526"/>
      </dsp:txXfrm>
    </dsp:sp>
    <dsp:sp modelId="{69C5B0B6-AB7C-C447-A805-075E16382447}">
      <dsp:nvSpPr>
        <dsp:cNvPr id="0" name=""/>
        <dsp:cNvSpPr/>
      </dsp:nvSpPr>
      <dsp:spPr>
        <a:xfrm>
          <a:off x="4819566" y="1865036"/>
          <a:ext cx="2676316" cy="1070526"/>
        </a:xfrm>
        <a:prstGeom prst="chevron">
          <a:avLst/>
        </a:prstGeom>
        <a:solidFill>
          <a:schemeClr val="accent3">
            <a:hueOff val="-16826440"/>
            <a:satOff val="-8652"/>
            <a:lumOff val="-372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Titular con </a:t>
          </a:r>
          <a:r>
            <a:rPr lang="es-ES" sz="1800" kern="1200" dirty="0" err="1" smtClean="0"/>
            <a:t>HCl</a:t>
          </a:r>
          <a:r>
            <a:rPr lang="es-ES" sz="1800" kern="1200" dirty="0" smtClean="0"/>
            <a:t> preparado</a:t>
          </a:r>
          <a:endParaRPr lang="es-ES" sz="1800" kern="1200" dirty="0"/>
        </a:p>
      </dsp:txBody>
      <dsp:txXfrm>
        <a:off x="5354829" y="1865036"/>
        <a:ext cx="1605790" cy="107052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22" name="Subtítulo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_tradnl" smtClean="0"/>
              <a:t>Haga clic para modificar el estilo de subtítulo del patrón</a:t>
            </a:r>
            <a:endParaRPr kumimoji="0" lang="en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20" name="Marcador de pie de página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Marcador de número de diapositiva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C56213-B4C4-4C5C-8EAE-01416D175C4F}" type="slidenum">
              <a:rPr lang="es-ES_tradnl" smtClean="0"/>
              <a:pPr/>
              <a:t>‹Nr.›</a:t>
            </a:fld>
            <a:endParaRPr lang="es-ES_tradnl"/>
          </a:p>
        </p:txBody>
      </p:sp>
      <p:sp>
        <p:nvSpPr>
          <p:cNvPr id="8" name="Elipse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Elipse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_tradnl" smtClean="0"/>
              <a:t>Haga clic para modificar el estilo de texto del patrón</a:t>
            </a:r>
          </a:p>
          <a:p>
            <a:pPr lvl="1" eaLnBrk="1" latinLnBrk="0" hangingPunct="1"/>
            <a:r>
              <a:rPr lang="es-ES_tradnl" smtClean="0"/>
              <a:t>Segundo nivel</a:t>
            </a:r>
          </a:p>
          <a:p>
            <a:pPr lvl="2" eaLnBrk="1" latinLnBrk="0" hangingPunct="1"/>
            <a:r>
              <a:rPr lang="es-ES_tradnl" smtClean="0"/>
              <a:t>Tercer nivel</a:t>
            </a:r>
          </a:p>
          <a:p>
            <a:pPr lvl="3" eaLnBrk="1" latinLnBrk="0" hangingPunct="1"/>
            <a:r>
              <a:rPr lang="es-ES_tradnl" smtClean="0"/>
              <a:t>Cuarto nivel</a:t>
            </a:r>
          </a:p>
          <a:p>
            <a:pPr lvl="4" eaLnBrk="1" latinLnBrk="0" hangingPunct="1"/>
            <a:r>
              <a:rPr lang="es-ES_tradnl" smtClean="0"/>
              <a:t>Quinto nivel</a:t>
            </a:r>
            <a:endParaRPr kumimoji="0"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s-ES_tradnl" smtClean="0"/>
              <a:t>Haga clic para modificar el estilo de texto del patrón</a:t>
            </a:r>
          </a:p>
          <a:p>
            <a:pPr lvl="1" eaLnBrk="1" latinLnBrk="0" hangingPunct="1"/>
            <a:r>
              <a:rPr lang="es-ES_tradnl" smtClean="0"/>
              <a:t>Segundo nivel</a:t>
            </a:r>
          </a:p>
          <a:p>
            <a:pPr lvl="2" eaLnBrk="1" latinLnBrk="0" hangingPunct="1"/>
            <a:r>
              <a:rPr lang="es-ES_tradnl" smtClean="0"/>
              <a:t>Tercer nivel</a:t>
            </a:r>
          </a:p>
          <a:p>
            <a:pPr lvl="3" eaLnBrk="1" latinLnBrk="0" hangingPunct="1"/>
            <a:r>
              <a:rPr lang="es-ES_tradnl" smtClean="0"/>
              <a:t>Cuarto nivel</a:t>
            </a:r>
          </a:p>
          <a:p>
            <a:pPr lvl="4" eaLnBrk="1" latinLnBrk="0" hangingPunct="1"/>
            <a:r>
              <a:rPr lang="es-ES_tradnl" smtClean="0"/>
              <a:t>Quinto nivel</a:t>
            </a:r>
            <a:endParaRPr kumimoji="0"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s-ES_tradnl" smtClean="0"/>
              <a:t>Haga clic para modificar el estilo de texto del patrón</a:t>
            </a:r>
          </a:p>
          <a:p>
            <a:pPr lvl="1" eaLnBrk="1" latinLnBrk="0" hangingPunct="1"/>
            <a:r>
              <a:rPr lang="es-ES_tradnl" smtClean="0"/>
              <a:t>Segundo nivel</a:t>
            </a:r>
          </a:p>
          <a:p>
            <a:pPr lvl="2" eaLnBrk="1" latinLnBrk="0" hangingPunct="1"/>
            <a:r>
              <a:rPr lang="es-ES_tradnl" smtClean="0"/>
              <a:t>Tercer nivel</a:t>
            </a:r>
          </a:p>
          <a:p>
            <a:pPr lvl="3" eaLnBrk="1" latinLnBrk="0" hangingPunct="1"/>
            <a:r>
              <a:rPr lang="es-ES_tradnl" smtClean="0"/>
              <a:t>Cuarto nivel</a:t>
            </a:r>
          </a:p>
          <a:p>
            <a:pPr lvl="4" eaLnBrk="1" latinLnBrk="0" hangingPunct="1"/>
            <a:r>
              <a:rPr lang="es-ES_tradnl" smtClean="0"/>
              <a:t>Quinto nivel</a:t>
            </a:r>
            <a:endParaRPr kumimoji="0"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</a:lstStyle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_tradnl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  <p:sp>
        <p:nvSpPr>
          <p:cNvPr id="10" name="Rectángulo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Elipse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Elipse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s-ES_tradnl" smtClean="0"/>
              <a:t>Haga clic para modificar el estilo de texto del patrón</a:t>
            </a:r>
          </a:p>
          <a:p>
            <a:pPr lvl="1" eaLnBrk="1" latinLnBrk="0" hangingPunct="1"/>
            <a:r>
              <a:rPr lang="es-ES_tradnl" smtClean="0"/>
              <a:t>Segundo nivel</a:t>
            </a:r>
          </a:p>
          <a:p>
            <a:pPr lvl="2" eaLnBrk="1" latinLnBrk="0" hangingPunct="1"/>
            <a:r>
              <a:rPr lang="es-ES_tradnl" smtClean="0"/>
              <a:t>Tercer nivel</a:t>
            </a:r>
          </a:p>
          <a:p>
            <a:pPr lvl="3" eaLnBrk="1" latinLnBrk="0" hangingPunct="1"/>
            <a:r>
              <a:rPr lang="es-ES_tradnl" smtClean="0"/>
              <a:t>Cuarto nivel</a:t>
            </a:r>
          </a:p>
          <a:p>
            <a:pPr lvl="4" eaLnBrk="1" latinLnBrk="0" hangingPunct="1"/>
            <a:r>
              <a:rPr lang="es-ES_tradnl" smtClean="0"/>
              <a:t>Quinto nivel</a:t>
            </a:r>
            <a:endParaRPr kumimoji="0" lang="en-U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s-ES_tradnl" smtClean="0"/>
              <a:t>Haga clic para modificar el estilo de texto del patrón</a:t>
            </a:r>
          </a:p>
          <a:p>
            <a:pPr lvl="1" eaLnBrk="1" latinLnBrk="0" hangingPunct="1"/>
            <a:r>
              <a:rPr lang="es-ES_tradnl" smtClean="0"/>
              <a:t>Segundo nivel</a:t>
            </a:r>
          </a:p>
          <a:p>
            <a:pPr lvl="2" eaLnBrk="1" latinLnBrk="0" hangingPunct="1"/>
            <a:r>
              <a:rPr lang="es-ES_tradnl" smtClean="0"/>
              <a:t>Tercer nivel</a:t>
            </a:r>
          </a:p>
          <a:p>
            <a:pPr lvl="3" eaLnBrk="1" latinLnBrk="0" hangingPunct="1"/>
            <a:r>
              <a:rPr lang="es-ES_tradnl" smtClean="0"/>
              <a:t>Cuarto nivel</a:t>
            </a:r>
          </a:p>
          <a:p>
            <a:pPr lvl="4" eaLnBrk="1" latinLnBrk="0" hangingPunct="1"/>
            <a:r>
              <a:rPr lang="es-ES_tradnl" smtClean="0"/>
              <a:t>Quinto nivel</a:t>
            </a:r>
            <a:endParaRPr kumimoji="0"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</a:lstStyle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_tradnl" smtClean="0"/>
              <a:t>Haga clic para modificar el estilo de texto del patrón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_tradnl" smtClean="0"/>
              <a:t>Haga clic para modificar el estilo de texto del patrón</a:t>
            </a:r>
          </a:p>
        </p:txBody>
      </p:sp>
      <p:sp>
        <p:nvSpPr>
          <p:cNvPr id="5" name="Marcador de contenido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s-ES_tradnl" smtClean="0"/>
              <a:t>Haga clic para modificar el estilo de texto del patrón</a:t>
            </a:r>
          </a:p>
          <a:p>
            <a:pPr lvl="1" eaLnBrk="1" latinLnBrk="0" hangingPunct="1"/>
            <a:r>
              <a:rPr lang="es-ES_tradnl" smtClean="0"/>
              <a:t>Segundo nivel</a:t>
            </a:r>
          </a:p>
          <a:p>
            <a:pPr lvl="2" eaLnBrk="1" latinLnBrk="0" hangingPunct="1"/>
            <a:r>
              <a:rPr lang="es-ES_tradnl" smtClean="0"/>
              <a:t>Tercer nivel</a:t>
            </a:r>
          </a:p>
          <a:p>
            <a:pPr lvl="3" eaLnBrk="1" latinLnBrk="0" hangingPunct="1"/>
            <a:r>
              <a:rPr lang="es-ES_tradnl" smtClean="0"/>
              <a:t>Cuarto nivel</a:t>
            </a:r>
          </a:p>
          <a:p>
            <a:pPr lvl="4" eaLnBrk="1" latinLnBrk="0" hangingPunct="1"/>
            <a:r>
              <a:rPr lang="es-ES_tradnl" smtClean="0"/>
              <a:t>Quinto nivel</a:t>
            </a:r>
            <a:endParaRPr kumimoji="0" lang="en-US"/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s-ES_tradnl" smtClean="0"/>
              <a:t>Haga clic para modificar el estilo de texto del patrón</a:t>
            </a:r>
          </a:p>
          <a:p>
            <a:pPr lvl="1" eaLnBrk="1" latinLnBrk="0" hangingPunct="1"/>
            <a:r>
              <a:rPr lang="es-ES_tradnl" smtClean="0"/>
              <a:t>Segundo nivel</a:t>
            </a:r>
          </a:p>
          <a:p>
            <a:pPr lvl="2" eaLnBrk="1" latinLnBrk="0" hangingPunct="1"/>
            <a:r>
              <a:rPr lang="es-ES_tradnl" smtClean="0"/>
              <a:t>Tercer nivel</a:t>
            </a:r>
          </a:p>
          <a:p>
            <a:pPr lvl="3" eaLnBrk="1" latinLnBrk="0" hangingPunct="1"/>
            <a:r>
              <a:rPr lang="es-ES_tradnl" smtClean="0"/>
              <a:t>Cuarto nivel</a:t>
            </a:r>
          </a:p>
          <a:p>
            <a:pPr lvl="4" eaLnBrk="1" latinLnBrk="0" hangingPunct="1"/>
            <a:r>
              <a:rPr lang="es-ES_tradnl" smtClean="0"/>
              <a:t>Quinto nivel</a:t>
            </a:r>
            <a:endParaRPr kumimoji="0" lang="en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  <p:sp>
        <p:nvSpPr>
          <p:cNvPr id="6" name="Rectángulo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</a:lstStyle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s-ES_tradnl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s-ES_tradnl" smtClean="0"/>
              <a:t>Haga clic para modificar el estilo de texto del patrón</a:t>
            </a:r>
          </a:p>
          <a:p>
            <a:pPr lvl="1" eaLnBrk="1" latinLnBrk="0" hangingPunct="1"/>
            <a:r>
              <a:rPr lang="es-ES_tradnl" smtClean="0"/>
              <a:t>Segundo nivel</a:t>
            </a:r>
          </a:p>
          <a:p>
            <a:pPr lvl="2" eaLnBrk="1" latinLnBrk="0" hangingPunct="1"/>
            <a:r>
              <a:rPr lang="es-ES_tradnl" smtClean="0"/>
              <a:t>Tercer nivel</a:t>
            </a:r>
          </a:p>
          <a:p>
            <a:pPr lvl="3" eaLnBrk="1" latinLnBrk="0" hangingPunct="1"/>
            <a:r>
              <a:rPr lang="es-ES_tradnl" smtClean="0"/>
              <a:t>Cuarto nivel</a:t>
            </a:r>
          </a:p>
          <a:p>
            <a:pPr lvl="4" eaLnBrk="1" latinLnBrk="0" hangingPunct="1"/>
            <a:r>
              <a:rPr lang="es-ES_tradnl" smtClean="0"/>
              <a:t>Quinto nivel</a:t>
            </a:r>
            <a:endParaRPr kumimoji="0"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</a:lstStyle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  <p:sp>
        <p:nvSpPr>
          <p:cNvPr id="8" name="Rectángulo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</a:lstStyle>
          <a:p>
            <a:pPr marL="0" algn="l" eaLnBrk="1" latinLnBrk="0" hangingPunct="1"/>
            <a:r>
              <a:rPr kumimoji="0" lang="es-ES_tradnl" smtClean="0"/>
              <a:t>Haga clic en el icono para agregar una imagen</a:t>
            </a:r>
            <a:endParaRPr kumimoji="0" lang="en-US" dirty="0"/>
          </a:p>
        </p:txBody>
      </p:sp>
      <p:sp>
        <p:nvSpPr>
          <p:cNvPr id="9" name="Proceso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Proceso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_tradnl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ircular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Elipse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Anillo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ángulo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Marcador de título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s-ES_tradnl" smtClean="0"/>
              <a:t>Clic para editar título</a:t>
            </a:r>
            <a:endParaRPr kumimoji="0" lang="en-US"/>
          </a:p>
        </p:txBody>
      </p:sp>
      <p:sp>
        <p:nvSpPr>
          <p:cNvPr id="9" name="Marcador de texto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_tradnl" smtClean="0"/>
              <a:t>Haga clic para modificar el estilo de texto del patrón</a:t>
            </a:r>
          </a:p>
          <a:p>
            <a:pPr lvl="1" eaLnBrk="1" latinLnBrk="0" hangingPunct="1"/>
            <a:r>
              <a:rPr kumimoji="0" lang="es-ES_tradnl" smtClean="0"/>
              <a:t>Segundo nivel</a:t>
            </a:r>
          </a:p>
          <a:p>
            <a:pPr lvl="2" eaLnBrk="1" latinLnBrk="0" hangingPunct="1"/>
            <a:r>
              <a:rPr kumimoji="0" lang="es-ES_tradnl" smtClean="0"/>
              <a:t>Tercer nivel</a:t>
            </a:r>
          </a:p>
          <a:p>
            <a:pPr lvl="3" eaLnBrk="1" latinLnBrk="0" hangingPunct="1"/>
            <a:r>
              <a:rPr kumimoji="0" lang="es-ES_tradnl" smtClean="0"/>
              <a:t>Cuarto nivel</a:t>
            </a:r>
          </a:p>
          <a:p>
            <a:pPr lvl="4" eaLnBrk="1" latinLnBrk="0" hangingPunct="1"/>
            <a:r>
              <a:rPr kumimoji="0" lang="es-ES_tradnl" smtClean="0"/>
              <a:t>Quinto nivel</a:t>
            </a:r>
            <a:endParaRPr kumimoji="0" lang="en-US"/>
          </a:p>
        </p:txBody>
      </p:sp>
      <p:sp>
        <p:nvSpPr>
          <p:cNvPr id="24" name="Marcador de fecha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</a:lstStyle>
          <a:p>
            <a:fld id="{CA9B3070-D68B-E94D-93A7-B7E4B901C2D6}" type="datetimeFigureOut">
              <a:rPr lang="es-ES_tradnl" smtClean="0"/>
              <a:t>07/08/14</a:t>
            </a:fld>
            <a:endParaRPr lang="en-US"/>
          </a:p>
        </p:txBody>
      </p:sp>
      <p:sp>
        <p:nvSpPr>
          <p:cNvPr id="10" name="Marcador de pie de página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22" name="Marcador de número de diapositiva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fld id="{7282D394-09AC-AA4A-AF73-84BD753CA5FA}" type="slidenum">
              <a:rPr lang="en-US" smtClean="0"/>
              <a:t>‹Nr.›</a:t>
            </a:fld>
            <a:endParaRPr lang="en-US"/>
          </a:p>
        </p:txBody>
      </p:sp>
      <p:sp>
        <p:nvSpPr>
          <p:cNvPr id="15" name="Rectángulo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4" Type="http://schemas.openxmlformats.org/officeDocument/2006/relationships/diagramQuickStyle" Target="../diagrams/quickStyle3.xml"/><Relationship Id="rId5" Type="http://schemas.openxmlformats.org/officeDocument/2006/relationships/diagramColors" Target="../diagrams/colors3.xml"/><Relationship Id="rId6" Type="http://schemas.microsoft.com/office/2007/relationships/diagramDrawing" Target="../diagrams/drawing3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4" Type="http://schemas.openxmlformats.org/officeDocument/2006/relationships/diagramQuickStyle" Target="../diagrams/quickStyle4.xml"/><Relationship Id="rId5" Type="http://schemas.openxmlformats.org/officeDocument/2006/relationships/diagramColors" Target="../diagrams/colors4.xml"/><Relationship Id="rId6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4" Type="http://schemas.openxmlformats.org/officeDocument/2006/relationships/diagramQuickStyle" Target="../diagrams/quickStyle5.xml"/><Relationship Id="rId5" Type="http://schemas.openxmlformats.org/officeDocument/2006/relationships/diagramColors" Target="../diagrams/colors5.xml"/><Relationship Id="rId6" Type="http://schemas.microsoft.com/office/2007/relationships/diagramDrawing" Target="../diagrams/drawing5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LUCIONES</a:t>
            </a:r>
            <a:endParaRPr lang="en-US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ÁCTICA #7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CIÓN MOLAR</a:t>
            </a:r>
            <a:endParaRPr lang="en-US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1700" y="2157798"/>
            <a:ext cx="2260600" cy="5969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LUCIÓN </a:t>
            </a:r>
            <a:endParaRPr lang="en-U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1944914"/>
          </a:xfrm>
        </p:spPr>
        <p:txBody>
          <a:bodyPr/>
          <a:lstStyle/>
          <a:p>
            <a:r>
              <a:rPr lang="es-ES_tradnl" dirty="0" smtClean="0"/>
              <a:t>Una solución diluida es aquella en donde la cantidad de soluto está en una pequeña proporción en un volumen determinado.</a:t>
            </a:r>
            <a:endParaRPr lang="en-U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5907" y="3392714"/>
            <a:ext cx="1866900" cy="5334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</a:t>
            </a:r>
            <a:r>
              <a:rPr lang="en-US" dirty="0" err="1" smtClean="0"/>
              <a:t>Preparación</a:t>
            </a:r>
            <a:r>
              <a:rPr lang="en-US" dirty="0" smtClean="0"/>
              <a:t>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ácida</a:t>
            </a:r>
            <a:endParaRPr lang="en-US" dirty="0"/>
          </a:p>
        </p:txBody>
      </p:sp>
      <p:graphicFrame>
        <p:nvGraphicFramePr>
          <p:cNvPr id="4" name="Marcador de contenid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1305670"/>
              </p:ext>
            </p:extLst>
          </p:nvPr>
        </p:nvGraphicFramePr>
        <p:xfrm>
          <a:off x="1435608" y="1447800"/>
          <a:ext cx="7498080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441671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</a:t>
            </a:r>
            <a:r>
              <a:rPr lang="en-US" dirty="0" err="1" smtClean="0"/>
              <a:t>Preparación</a:t>
            </a:r>
            <a:r>
              <a:rPr lang="en-US" dirty="0" smtClean="0"/>
              <a:t>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básica</a:t>
            </a:r>
            <a:endParaRPr lang="en-US" dirty="0"/>
          </a:p>
        </p:txBody>
      </p:sp>
      <p:graphicFrame>
        <p:nvGraphicFramePr>
          <p:cNvPr id="5" name="Marcador de contenid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5615439"/>
              </p:ext>
            </p:extLst>
          </p:nvPr>
        </p:nvGraphicFramePr>
        <p:xfrm>
          <a:off x="1435608" y="1447800"/>
          <a:ext cx="7498080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368735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</a:t>
            </a:r>
            <a:r>
              <a:rPr lang="en-US" dirty="0" err="1" smtClean="0"/>
              <a:t>Valoración</a:t>
            </a:r>
            <a:r>
              <a:rPr lang="en-US" dirty="0" smtClean="0"/>
              <a:t>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ácida</a:t>
            </a:r>
            <a:endParaRPr lang="en-US" dirty="0"/>
          </a:p>
        </p:txBody>
      </p:sp>
      <p:graphicFrame>
        <p:nvGraphicFramePr>
          <p:cNvPr id="4" name="Marcador de contenid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9880399"/>
              </p:ext>
            </p:extLst>
          </p:nvPr>
        </p:nvGraphicFramePr>
        <p:xfrm>
          <a:off x="1435608" y="1447800"/>
          <a:ext cx="7498080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5345607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742950" indent="-742950"/>
            <a:r>
              <a:rPr lang="en-US" dirty="0" smtClean="0"/>
              <a:t>4. </a:t>
            </a:r>
            <a:r>
              <a:rPr lang="en-US" dirty="0" err="1" smtClean="0"/>
              <a:t>Valoración</a:t>
            </a:r>
            <a:r>
              <a:rPr lang="en-US" dirty="0" smtClean="0"/>
              <a:t> de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básica</a:t>
            </a:r>
            <a:endParaRPr lang="en-US" dirty="0"/>
          </a:p>
        </p:txBody>
      </p:sp>
      <p:pic>
        <p:nvPicPr>
          <p:cNvPr id="6" name="Marcador de contenido 5"/>
          <p:cNvPicPr>
            <a:picLocks noGrp="1" noChangeAspect="1"/>
          </p:cNvPicPr>
          <p:nvPr>
            <p:ph idx="1"/>
          </p:nvPr>
        </p:nvPicPr>
        <p:blipFill>
          <a:blip r:embed="rId2"/>
          <a:srcRect t="1745" b="1745"/>
          <a:stretch>
            <a:fillRect/>
          </a:stretch>
        </p:blipFill>
        <p:spPr/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742950" indent="-742950"/>
            <a:r>
              <a:rPr lang="en-US" dirty="0" smtClean="0"/>
              <a:t>4. </a:t>
            </a:r>
            <a:r>
              <a:rPr lang="en-US" dirty="0" err="1" smtClean="0"/>
              <a:t>Valoración</a:t>
            </a:r>
            <a:r>
              <a:rPr lang="en-US" dirty="0" smtClean="0"/>
              <a:t> de </a:t>
            </a:r>
            <a:r>
              <a:rPr lang="en-US" dirty="0" err="1" smtClean="0"/>
              <a:t>solución</a:t>
            </a:r>
            <a:r>
              <a:rPr lang="en-US" dirty="0" smtClean="0"/>
              <a:t> </a:t>
            </a:r>
            <a:r>
              <a:rPr lang="en-US" dirty="0" err="1" smtClean="0"/>
              <a:t>básica</a:t>
            </a:r>
            <a:endParaRPr lang="en-US" dirty="0"/>
          </a:p>
        </p:txBody>
      </p:sp>
      <p:graphicFrame>
        <p:nvGraphicFramePr>
          <p:cNvPr id="5" name="Marcador de contenid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42738958"/>
              </p:ext>
            </p:extLst>
          </p:nvPr>
        </p:nvGraphicFramePr>
        <p:xfrm>
          <a:off x="1435608" y="1447800"/>
          <a:ext cx="7498080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644525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OLUCIONES O DISOLUCIONES</a:t>
            </a:r>
            <a:endParaRPr lang="en-US" sz="3200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zcla</a:t>
            </a:r>
            <a:r>
              <a:rPr lang="en-US" dirty="0" smtClean="0"/>
              <a:t> </a:t>
            </a:r>
            <a:r>
              <a:rPr lang="en-US" dirty="0" err="1" smtClean="0"/>
              <a:t>homogénea</a:t>
            </a:r>
            <a:r>
              <a:rPr lang="en-US" dirty="0" smtClean="0"/>
              <a:t> entre un </a:t>
            </a:r>
            <a:r>
              <a:rPr lang="en-US" dirty="0" err="1" smtClean="0"/>
              <a:t>componente</a:t>
            </a:r>
            <a:r>
              <a:rPr lang="en-US" dirty="0" smtClean="0"/>
              <a:t> </a:t>
            </a:r>
            <a:r>
              <a:rPr lang="en-US" dirty="0" err="1" smtClean="0"/>
              <a:t>llamado</a:t>
            </a:r>
            <a:r>
              <a:rPr lang="en-US" dirty="0" smtClean="0"/>
              <a:t> </a:t>
            </a:r>
            <a:r>
              <a:rPr lang="en-US" dirty="0" err="1" smtClean="0"/>
              <a:t>soluto</a:t>
            </a:r>
            <a:r>
              <a:rPr lang="en-US" dirty="0" smtClean="0"/>
              <a:t> </a:t>
            </a:r>
            <a:r>
              <a:rPr lang="en-US" dirty="0" err="1" smtClean="0"/>
              <a:t>y</a:t>
            </a:r>
            <a:r>
              <a:rPr lang="en-US" dirty="0" smtClean="0"/>
              <a:t> </a:t>
            </a:r>
            <a:r>
              <a:rPr lang="en-US" dirty="0" err="1" smtClean="0"/>
              <a:t>otro</a:t>
            </a:r>
            <a:r>
              <a:rPr lang="en-US" dirty="0" smtClean="0"/>
              <a:t> </a:t>
            </a:r>
            <a:r>
              <a:rPr lang="en-US" dirty="0" err="1" smtClean="0"/>
              <a:t>componente</a:t>
            </a:r>
            <a:r>
              <a:rPr lang="en-US" dirty="0" smtClean="0"/>
              <a:t> </a:t>
            </a:r>
            <a:r>
              <a:rPr lang="en-US" dirty="0" err="1" smtClean="0"/>
              <a:t>llamado</a:t>
            </a:r>
            <a:r>
              <a:rPr lang="en-US" dirty="0" smtClean="0"/>
              <a:t> </a:t>
            </a:r>
            <a:r>
              <a:rPr lang="en-US" dirty="0" err="1" smtClean="0"/>
              <a:t>disolvente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Soluto</a:t>
            </a:r>
            <a:r>
              <a:rPr lang="en-US" dirty="0" smtClean="0"/>
              <a:t>: </a:t>
            </a:r>
            <a:r>
              <a:rPr lang="es-ES_tradnl" dirty="0"/>
              <a:t>s</a:t>
            </a:r>
            <a:r>
              <a:rPr lang="es-ES_tradnl" dirty="0" smtClean="0"/>
              <a:t>e llama </a:t>
            </a:r>
            <a:r>
              <a:rPr lang="es-ES_tradnl" b="1" dirty="0" smtClean="0"/>
              <a:t>soluto</a:t>
            </a:r>
            <a:r>
              <a:rPr lang="es-ES_tradnl" dirty="0" smtClean="0"/>
              <a:t> a la sustancia minoritaria (aunque existen excepciones) en una disolución o, en general, a la sustancia de interés.</a:t>
            </a:r>
          </a:p>
          <a:p>
            <a:r>
              <a:rPr lang="es-ES_tradnl" dirty="0" smtClean="0"/>
              <a:t>Disolvente: es una sustancia que permite la dispersión de otra en </a:t>
            </a:r>
            <a:r>
              <a:rPr lang="es-ES_tradnl" smtClean="0"/>
              <a:t>si mismo.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Marcador de contenid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7201232"/>
              </p:ext>
            </p:extLst>
          </p:nvPr>
        </p:nvGraphicFramePr>
        <p:xfrm>
          <a:off x="1021880" y="277385"/>
          <a:ext cx="7911808" cy="64090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080272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jemplos</a:t>
            </a:r>
            <a:endParaRPr lang="en-US" dirty="0"/>
          </a:p>
        </p:txBody>
      </p:sp>
      <p:graphicFrame>
        <p:nvGraphicFramePr>
          <p:cNvPr id="4" name="Marcador de contenid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62594185"/>
              </p:ext>
            </p:extLst>
          </p:nvPr>
        </p:nvGraphicFramePr>
        <p:xfrm>
          <a:off x="1094871" y="1447799"/>
          <a:ext cx="7839579" cy="4036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6594"/>
                <a:gridCol w="1349237"/>
                <a:gridCol w="1567916"/>
                <a:gridCol w="1567916"/>
                <a:gridCol w="1567916"/>
              </a:tblGrid>
              <a:tr h="522359">
                <a:tc rowSpan="2" gridSpan="2"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Ejemplos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de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disolucion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OLUTO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22359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GAS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LÍQUIDO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SÓLIDO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01606">
                <a:tc rowSpan="3"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DISOLVENTE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GAS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smtClean="0"/>
                        <a:t>Gas </a:t>
                      </a:r>
                      <a:r>
                        <a:rPr lang="en-US" dirty="0" err="1" smtClean="0"/>
                        <a:t>doméstico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smtClean="0"/>
                        <a:t>Vapor de </a:t>
                      </a:r>
                      <a:r>
                        <a:rPr lang="en-US" dirty="0" err="1" smtClean="0"/>
                        <a:t>agua</a:t>
                      </a:r>
                      <a:r>
                        <a:rPr lang="en-US" dirty="0" smtClean="0"/>
                        <a:t> en </a:t>
                      </a:r>
                      <a:r>
                        <a:rPr lang="en-US" dirty="0" err="1" smtClean="0"/>
                        <a:t>aire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err="1" smtClean="0"/>
                        <a:t>Naftalina</a:t>
                      </a:r>
                      <a:r>
                        <a:rPr lang="en-US" dirty="0" smtClean="0"/>
                        <a:t> en el </a:t>
                      </a:r>
                      <a:r>
                        <a:rPr lang="en-US" dirty="0" err="1" smtClean="0"/>
                        <a:t>aire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0160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LÍQUIDO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smtClean="0"/>
                        <a:t>Los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refresco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err="1" smtClean="0"/>
                        <a:t>Etanol</a:t>
                      </a:r>
                      <a:r>
                        <a:rPr lang="en-US" dirty="0" smtClean="0"/>
                        <a:t> en </a:t>
                      </a:r>
                      <a:r>
                        <a:rPr lang="en-US" dirty="0" err="1" smtClean="0"/>
                        <a:t>agua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smtClean="0"/>
                        <a:t>Café de </a:t>
                      </a:r>
                      <a:r>
                        <a:rPr lang="en-US" dirty="0" err="1" smtClean="0"/>
                        <a:t>máquina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0160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SÓLIDO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err="1" smtClean="0"/>
                        <a:t>Hidrógeno</a:t>
                      </a:r>
                      <a:r>
                        <a:rPr lang="en-US" dirty="0" smtClean="0"/>
                        <a:t> en los </a:t>
                      </a:r>
                      <a:r>
                        <a:rPr lang="en-US" dirty="0" err="1" smtClean="0"/>
                        <a:t>metale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err="1" smtClean="0"/>
                        <a:t>Mercurio</a:t>
                      </a:r>
                      <a:r>
                        <a:rPr lang="en-US" dirty="0" smtClean="0"/>
                        <a:t> en </a:t>
                      </a:r>
                      <a:r>
                        <a:rPr lang="en-US" dirty="0" err="1" smtClean="0"/>
                        <a:t>plata</a:t>
                      </a:r>
                      <a:r>
                        <a:rPr lang="en-US" dirty="0" smtClean="0"/>
                        <a:t> (</a:t>
                      </a:r>
                      <a:r>
                        <a:rPr lang="en-US" dirty="0" err="1" smtClean="0"/>
                        <a:t>amalgama</a:t>
                      </a:r>
                      <a:r>
                        <a:rPr lang="en-US" dirty="0" smtClean="0"/>
                        <a:t> dental)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dirty="0" err="1" smtClean="0"/>
                        <a:t>Aleacione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CENTRACIÓN EN LAS DISOLUCIONES</a:t>
            </a:r>
            <a:endParaRPr lang="en-U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 </a:t>
            </a:r>
            <a:r>
              <a:rPr lang="en-US" dirty="0" err="1" smtClean="0"/>
              <a:t>concentración</a:t>
            </a:r>
            <a:r>
              <a:rPr lang="en-US" dirty="0" smtClean="0"/>
              <a:t> en </a:t>
            </a:r>
            <a:r>
              <a:rPr lang="en-US" dirty="0" err="1" smtClean="0"/>
              <a:t>las</a:t>
            </a:r>
            <a:r>
              <a:rPr lang="en-US" dirty="0" smtClean="0"/>
              <a:t> </a:t>
            </a:r>
            <a:r>
              <a:rPr lang="en-US" dirty="0" err="1" smtClean="0"/>
              <a:t>disoluciones</a:t>
            </a:r>
            <a:r>
              <a:rPr lang="en-US" dirty="0" smtClean="0"/>
              <a:t> se </a:t>
            </a:r>
            <a:r>
              <a:rPr lang="en-US" dirty="0" err="1" smtClean="0"/>
              <a:t>puede</a:t>
            </a:r>
            <a:r>
              <a:rPr lang="en-US" dirty="0" smtClean="0"/>
              <a:t> </a:t>
            </a:r>
            <a:r>
              <a:rPr lang="en-US" dirty="0" err="1" smtClean="0"/>
              <a:t>expresar</a:t>
            </a:r>
            <a:r>
              <a:rPr lang="en-US" dirty="0" smtClean="0"/>
              <a:t> de </a:t>
            </a:r>
            <a:r>
              <a:rPr lang="en-US" dirty="0" err="1" smtClean="0"/>
              <a:t>diferentes</a:t>
            </a:r>
            <a:r>
              <a:rPr lang="en-US" dirty="0" smtClean="0"/>
              <a:t> </a:t>
            </a:r>
            <a:r>
              <a:rPr lang="en-US" dirty="0" err="1" smtClean="0"/>
              <a:t>maneras</a:t>
            </a:r>
            <a:r>
              <a:rPr lang="en-US" dirty="0" smtClean="0"/>
              <a:t>:</a:t>
            </a:r>
          </a:p>
          <a:p>
            <a:pPr lvl="1">
              <a:buFont typeface="Wingdings" charset="2"/>
              <a:buChar char="ü"/>
            </a:pPr>
            <a:r>
              <a:rPr lang="en-US" dirty="0" err="1" smtClean="0"/>
              <a:t>porcentaje</a:t>
            </a:r>
            <a:r>
              <a:rPr lang="en-US" dirty="0" smtClean="0"/>
              <a:t>; % </a:t>
            </a:r>
            <a:r>
              <a:rPr lang="en-US" dirty="0" err="1" smtClean="0"/>
              <a:t>masa</a:t>
            </a:r>
            <a:r>
              <a:rPr lang="en-US" dirty="0" smtClean="0"/>
              <a:t> </a:t>
            </a:r>
            <a:r>
              <a:rPr lang="en-US" dirty="0" err="1" smtClean="0"/>
              <a:t>o</a:t>
            </a:r>
            <a:r>
              <a:rPr lang="en-US" dirty="0" smtClean="0"/>
              <a:t> % </a:t>
            </a:r>
            <a:r>
              <a:rPr lang="en-US" dirty="0" err="1" smtClean="0"/>
              <a:t>volumen</a:t>
            </a:r>
            <a:endParaRPr lang="en-US" dirty="0" smtClean="0"/>
          </a:p>
          <a:p>
            <a:pPr lvl="1">
              <a:buFont typeface="Wingdings" charset="2"/>
              <a:buChar char="ü"/>
            </a:pPr>
            <a:r>
              <a:rPr lang="en-US" dirty="0" err="1" smtClean="0"/>
              <a:t>Molaridad</a:t>
            </a:r>
            <a:r>
              <a:rPr lang="en-US" dirty="0" smtClean="0"/>
              <a:t> (M)</a:t>
            </a:r>
          </a:p>
          <a:p>
            <a:pPr lvl="1">
              <a:buFont typeface="Wingdings" charset="2"/>
              <a:buChar char="ü"/>
            </a:pPr>
            <a:r>
              <a:rPr lang="en-US" dirty="0" err="1" smtClean="0"/>
              <a:t>Molalidad</a:t>
            </a:r>
            <a:r>
              <a:rPr lang="en-US" dirty="0" smtClean="0"/>
              <a:t> (</a:t>
            </a:r>
            <a:r>
              <a:rPr lang="en-US" dirty="0" err="1" smtClean="0"/>
              <a:t>m</a:t>
            </a:r>
            <a:r>
              <a:rPr lang="en-US" dirty="0" smtClean="0"/>
              <a:t>)</a:t>
            </a:r>
          </a:p>
          <a:p>
            <a:pPr lvl="1">
              <a:buFont typeface="Wingdings" charset="2"/>
              <a:buChar char="ü"/>
            </a:pPr>
            <a:r>
              <a:rPr lang="en-US" dirty="0" err="1" smtClean="0"/>
              <a:t>Normalidad</a:t>
            </a:r>
            <a:r>
              <a:rPr lang="en-US" dirty="0" smtClean="0"/>
              <a:t> (N)</a:t>
            </a:r>
          </a:p>
          <a:p>
            <a:pPr lvl="1">
              <a:buFont typeface="Wingdings" charset="2"/>
              <a:buChar char="ü"/>
            </a:pPr>
            <a:r>
              <a:rPr lang="en-US" dirty="0" err="1" smtClean="0"/>
              <a:t>Fracción</a:t>
            </a:r>
            <a:r>
              <a:rPr lang="en-US" dirty="0" smtClean="0"/>
              <a:t> molar (X)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RCENTAJE</a:t>
            </a:r>
            <a:endParaRPr lang="en-US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76630"/>
              </p:ext>
            </p:extLst>
          </p:nvPr>
        </p:nvGraphicFramePr>
        <p:xfrm>
          <a:off x="1964671" y="1839505"/>
          <a:ext cx="4526153" cy="275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374900" imgH="1447800" progId="Equation.DSMT4">
                  <p:embed/>
                </p:oleObj>
              </mc:Choice>
              <mc:Fallback>
                <p:oleObj name="Equation" r:id="rId3" imgW="2374900" imgH="144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671" y="1839505"/>
                        <a:ext cx="4526153" cy="2759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ARIDAD</a:t>
            </a:r>
            <a:endParaRPr lang="en-US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2900" y="1943100"/>
            <a:ext cx="3378200" cy="29591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DAD</a:t>
            </a:r>
            <a:endParaRPr lang="en-US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2489200"/>
            <a:ext cx="4267200" cy="18669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ALIDAD</a:t>
            </a:r>
            <a:endParaRPr lang="en-US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00" y="3048000"/>
            <a:ext cx="4064000" cy="762000"/>
          </a:xfrm>
          <a:prstGeom prst="rect">
            <a:avLst/>
          </a:prstGeom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io">
  <a:themeElements>
    <a:clrScheme name="Solsticio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io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io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io.thmx</Template>
  <TotalTime>246</TotalTime>
  <Words>356</Words>
  <Application>Microsoft Macintosh PowerPoint</Application>
  <PresentationFormat>Presentación en pantalla (4:3)</PresentationFormat>
  <Paragraphs>68</Paragraphs>
  <Slides>1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6</vt:i4>
      </vt:variant>
    </vt:vector>
  </HeadingPairs>
  <TitlesOfParts>
    <vt:vector size="18" baseType="lpstr">
      <vt:lpstr>Solsticio</vt:lpstr>
      <vt:lpstr>Equation</vt:lpstr>
      <vt:lpstr>SOLUCIONES</vt:lpstr>
      <vt:lpstr>SOLUCIONES O DISOLUCIONES</vt:lpstr>
      <vt:lpstr>Presentación de PowerPoint</vt:lpstr>
      <vt:lpstr>Ejemplos</vt:lpstr>
      <vt:lpstr>CONCENTRACIÓN EN LAS DISOLUCIONES</vt:lpstr>
      <vt:lpstr>PORCENTAJE</vt:lpstr>
      <vt:lpstr>MOLARIDAD</vt:lpstr>
      <vt:lpstr>NORMALIDAD</vt:lpstr>
      <vt:lpstr>MOLALIDAD</vt:lpstr>
      <vt:lpstr>FRACCIÓN MOLAR</vt:lpstr>
      <vt:lpstr>DILUCIÓN </vt:lpstr>
      <vt:lpstr>1. Preparación solución ácida</vt:lpstr>
      <vt:lpstr>2. Preparación solución básica</vt:lpstr>
      <vt:lpstr>3. Valoración solución ácida</vt:lpstr>
      <vt:lpstr>4. Valoración de solución básica</vt:lpstr>
      <vt:lpstr>4. Valoración de solución básica</vt:lpstr>
    </vt:vector>
  </TitlesOfParts>
  <Company>Irish Insitute/ITESM-C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CIONES</dc:title>
  <dc:creator>León Felipe Mota Tapia</dc:creator>
  <cp:lastModifiedBy>León Felipe Mota Tapia</cp:lastModifiedBy>
  <cp:revision>21</cp:revision>
  <dcterms:created xsi:type="dcterms:W3CDTF">2010-05-20T14:40:11Z</dcterms:created>
  <dcterms:modified xsi:type="dcterms:W3CDTF">2014-08-07T23:51:37Z</dcterms:modified>
</cp:coreProperties>
</file>